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22" w:type="pct"/>
        <w:tblLook w:val="0000" w:firstRow="0" w:lastRow="0" w:firstColumn="0" w:lastColumn="0" w:noHBand="0" w:noVBand="0"/>
      </w:tblPr>
      <w:tblGrid>
        <w:gridCol w:w="4209"/>
        <w:gridCol w:w="2970"/>
        <w:gridCol w:w="1810"/>
        <w:gridCol w:w="1812"/>
      </w:tblGrid>
      <w:tr w:rsidR="00CE5A98" w:rsidRPr="00CE5A98" w:rsidTr="009D47A4">
        <w:trPr>
          <w:trHeight w:val="75"/>
        </w:trPr>
        <w:tc>
          <w:tcPr>
            <w:tcW w:w="1948" w:type="pct"/>
            <w:shd w:val="clear" w:color="auto" w:fill="auto"/>
          </w:tcPr>
          <w:p w:rsidR="00CE5A98" w:rsidRPr="00CE5A98" w:rsidRDefault="00CE5A98" w:rsidP="00CE5A98">
            <w:pPr>
              <w:spacing w:before="20" w:after="20" w:line="240" w:lineRule="auto"/>
              <w:jc w:val="center"/>
              <w:rPr>
                <w:rFonts w:ascii="Times New Roman" w:hAnsi="Times New Roman"/>
                <w:b/>
              </w:rPr>
            </w:pPr>
            <w:bookmarkStart w:id="0" w:name="_GoBack"/>
            <w:bookmarkEnd w:id="0"/>
            <w:r w:rsidRPr="00CE5A98">
              <w:rPr>
                <w:rFonts w:ascii="Times New Roman" w:hAnsi="Times New Roman"/>
                <w:b/>
              </w:rPr>
              <w:t>SỞ GD &amp; ĐT NINH BÌNH</w:t>
            </w:r>
          </w:p>
        </w:tc>
        <w:tc>
          <w:tcPr>
            <w:tcW w:w="3052" w:type="pct"/>
            <w:gridSpan w:val="3"/>
            <w:shd w:val="clear" w:color="auto" w:fill="auto"/>
          </w:tcPr>
          <w:p w:rsidR="00CE5A98" w:rsidRPr="00CE5A98" w:rsidRDefault="00CE5A98" w:rsidP="00CE5A98">
            <w:pPr>
              <w:spacing w:before="20" w:after="20" w:line="240" w:lineRule="auto"/>
              <w:jc w:val="center"/>
              <w:rPr>
                <w:rFonts w:ascii="Times New Roman" w:hAnsi="Times New Roman"/>
                <w:b/>
              </w:rPr>
            </w:pPr>
            <w:r w:rsidRPr="00CE5A98">
              <w:rPr>
                <w:rFonts w:ascii="Times New Roman" w:hAnsi="Times New Roman"/>
                <w:b/>
              </w:rPr>
              <w:t>ĐỀ THI HỌC SINH GIỎI CẤP TRƯỜNG NĂM 2022-2023</w:t>
            </w:r>
          </w:p>
        </w:tc>
      </w:tr>
      <w:tr w:rsidR="00CE5A98" w:rsidRPr="00CE5A98" w:rsidTr="009D47A4">
        <w:trPr>
          <w:trHeight w:val="75"/>
        </w:trPr>
        <w:tc>
          <w:tcPr>
            <w:tcW w:w="1948" w:type="pct"/>
            <w:shd w:val="clear" w:color="auto" w:fill="auto"/>
          </w:tcPr>
          <w:p w:rsidR="00CE5A98" w:rsidRPr="00CE5A98" w:rsidRDefault="00CE5A98" w:rsidP="00CE5A98">
            <w:pPr>
              <w:spacing w:before="20" w:after="20" w:line="240" w:lineRule="auto"/>
              <w:jc w:val="center"/>
              <w:rPr>
                <w:rFonts w:ascii="Times New Roman" w:hAnsi="Times New Roman"/>
                <w:u w:val="single"/>
              </w:rPr>
            </w:pPr>
            <w:r w:rsidRPr="00CE5A98">
              <w:rPr>
                <w:rFonts w:ascii="Times New Roman" w:hAnsi="Times New Roman"/>
                <w:u w:val="single"/>
              </w:rPr>
              <w:t>TRƯỜNG THPT KIM SƠN A</w:t>
            </w:r>
          </w:p>
        </w:tc>
        <w:tc>
          <w:tcPr>
            <w:tcW w:w="3052" w:type="pct"/>
            <w:gridSpan w:val="3"/>
            <w:shd w:val="clear" w:color="auto" w:fill="auto"/>
          </w:tcPr>
          <w:p w:rsidR="00CE5A98" w:rsidRPr="00CE5A98" w:rsidRDefault="00CE5A98" w:rsidP="00CE5A98">
            <w:pPr>
              <w:spacing w:before="20" w:after="20" w:line="240" w:lineRule="auto"/>
              <w:jc w:val="center"/>
              <w:rPr>
                <w:rFonts w:ascii="Times New Roman" w:hAnsi="Times New Roman"/>
                <w:b/>
              </w:rPr>
            </w:pPr>
            <w:r w:rsidRPr="00CE5A98">
              <w:rPr>
                <w:rFonts w:ascii="Times New Roman" w:hAnsi="Times New Roman"/>
                <w:b/>
              </w:rPr>
              <w:t>MÔN VẬT LÝ LỚP 10</w:t>
            </w:r>
          </w:p>
        </w:tc>
      </w:tr>
      <w:tr w:rsidR="00CE5A98" w:rsidRPr="00CE5A98" w:rsidTr="009D47A4">
        <w:trPr>
          <w:trHeight w:val="75"/>
        </w:trPr>
        <w:tc>
          <w:tcPr>
            <w:tcW w:w="1948" w:type="pct"/>
            <w:shd w:val="clear" w:color="auto" w:fill="auto"/>
          </w:tcPr>
          <w:p w:rsidR="00CE5A98" w:rsidRPr="00CE5A98" w:rsidRDefault="00CE5A98" w:rsidP="00CE5A98">
            <w:pPr>
              <w:spacing w:before="20" w:after="20" w:line="240" w:lineRule="auto"/>
              <w:jc w:val="center"/>
              <w:rPr>
                <w:rFonts w:ascii="Times New Roman" w:hAnsi="Times New Roman"/>
              </w:rPr>
            </w:pPr>
          </w:p>
        </w:tc>
        <w:tc>
          <w:tcPr>
            <w:tcW w:w="3052" w:type="pct"/>
            <w:gridSpan w:val="3"/>
            <w:shd w:val="clear" w:color="auto" w:fill="auto"/>
          </w:tcPr>
          <w:p w:rsidR="00CE5A98" w:rsidRPr="00CE5A98" w:rsidRDefault="00CE5A98" w:rsidP="00CE5A98">
            <w:pPr>
              <w:spacing w:before="20" w:after="20" w:line="240" w:lineRule="auto"/>
              <w:jc w:val="center"/>
              <w:rPr>
                <w:rFonts w:ascii="Times New Roman" w:hAnsi="Times New Roman"/>
                <w:b/>
                <w:lang w:val="vi-VN"/>
              </w:rPr>
            </w:pPr>
            <w:r w:rsidRPr="00CE5A98">
              <w:rPr>
                <w:rFonts w:ascii="Times New Roman" w:hAnsi="Times New Roman"/>
                <w:b/>
                <w:lang w:val="vi-VN"/>
              </w:rPr>
              <w:t>PHẦN THI TỰ LUẬN</w:t>
            </w:r>
          </w:p>
        </w:tc>
      </w:tr>
      <w:tr w:rsidR="00CE5A98" w:rsidRPr="00CE5A98" w:rsidTr="009D47A4">
        <w:trPr>
          <w:trHeight w:val="75"/>
        </w:trPr>
        <w:tc>
          <w:tcPr>
            <w:tcW w:w="1948" w:type="pct"/>
            <w:shd w:val="clear" w:color="auto" w:fill="auto"/>
          </w:tcPr>
          <w:p w:rsidR="00CE5A98" w:rsidRPr="00CE5A98" w:rsidRDefault="00CE5A98" w:rsidP="00CE5A98">
            <w:pPr>
              <w:spacing w:before="20" w:after="20" w:line="240" w:lineRule="auto"/>
              <w:jc w:val="center"/>
              <w:rPr>
                <w:rFonts w:ascii="Times New Roman" w:hAnsi="Times New Roman"/>
              </w:rPr>
            </w:pPr>
          </w:p>
        </w:tc>
        <w:tc>
          <w:tcPr>
            <w:tcW w:w="3052" w:type="pct"/>
            <w:gridSpan w:val="3"/>
            <w:shd w:val="clear" w:color="auto" w:fill="auto"/>
          </w:tcPr>
          <w:p w:rsidR="00CE5A98" w:rsidRPr="00CE5A98" w:rsidRDefault="00CE5A98" w:rsidP="00CE5A98">
            <w:pPr>
              <w:spacing w:before="20" w:after="20" w:line="240" w:lineRule="auto"/>
              <w:jc w:val="center"/>
              <w:rPr>
                <w:rFonts w:ascii="Times New Roman" w:hAnsi="Times New Roman"/>
              </w:rPr>
            </w:pPr>
            <w:r w:rsidRPr="00CE5A98">
              <w:rPr>
                <w:rFonts w:ascii="Times New Roman" w:hAnsi="Times New Roman"/>
                <w:i/>
              </w:rPr>
              <w:t>Thời gian làm bài 60 phút (</w:t>
            </w:r>
            <w:r w:rsidRPr="00CE5A98">
              <w:rPr>
                <w:rFonts w:ascii="Times New Roman" w:hAnsi="Times New Roman"/>
                <w:i/>
                <w:lang w:val="vi-VN"/>
              </w:rPr>
              <w:t>3</w:t>
            </w:r>
            <w:r w:rsidRPr="00CE5A98">
              <w:rPr>
                <w:rFonts w:ascii="Times New Roman" w:hAnsi="Times New Roman"/>
                <w:i/>
              </w:rPr>
              <w:t xml:space="preserve"> câu</w:t>
            </w:r>
            <w:r w:rsidRPr="00CE5A98">
              <w:rPr>
                <w:rFonts w:ascii="Times New Roman" w:hAnsi="Times New Roman"/>
                <w:i/>
                <w:lang w:val="vi-VN"/>
              </w:rPr>
              <w:t xml:space="preserve"> Tự luận</w:t>
            </w:r>
            <w:r w:rsidRPr="00CE5A98">
              <w:rPr>
                <w:rFonts w:ascii="Times New Roman" w:hAnsi="Times New Roman"/>
                <w:i/>
              </w:rPr>
              <w:t>)</w:t>
            </w:r>
          </w:p>
        </w:tc>
      </w:tr>
      <w:tr w:rsidR="00CE5A98" w:rsidRPr="00CE5A98" w:rsidTr="009D47A4">
        <w:trPr>
          <w:gridAfter w:val="1"/>
          <w:wAfter w:w="839" w:type="pct"/>
          <w:trHeight w:val="75"/>
        </w:trPr>
        <w:tc>
          <w:tcPr>
            <w:tcW w:w="3323" w:type="pct"/>
            <w:gridSpan w:val="2"/>
            <w:tcBorders>
              <w:right w:val="nil"/>
            </w:tcBorders>
            <w:shd w:val="clear" w:color="auto" w:fill="auto"/>
          </w:tcPr>
          <w:p w:rsidR="00CE5A98" w:rsidRPr="00CE5A98" w:rsidRDefault="00CE5A98" w:rsidP="00CE5A98">
            <w:pPr>
              <w:spacing w:before="20" w:after="20" w:line="240" w:lineRule="auto"/>
              <w:jc w:val="center"/>
              <w:rPr>
                <w:rFonts w:ascii="Times New Roman" w:hAnsi="Times New Roman"/>
              </w:rPr>
            </w:pPr>
            <w:r w:rsidRPr="00CE5A98">
              <w:rPr>
                <w:rFonts w:ascii="Times New Roman" w:hAnsi="Times New Roman"/>
              </w:rPr>
              <w:t xml:space="preserve">Họ Tên .....................................................................Số báo danh .................. </w:t>
            </w:r>
          </w:p>
        </w:tc>
        <w:tc>
          <w:tcPr>
            <w:tcW w:w="838" w:type="pct"/>
            <w:tcBorders>
              <w:left w:val="nil"/>
              <w:right w:val="double" w:sz="4" w:space="0" w:color="auto"/>
            </w:tcBorders>
            <w:shd w:val="clear" w:color="auto" w:fill="auto"/>
          </w:tcPr>
          <w:p w:rsidR="00CE5A98" w:rsidRPr="00CE5A98" w:rsidRDefault="00CE5A98" w:rsidP="00CE5A98">
            <w:pPr>
              <w:spacing w:before="20" w:after="20" w:line="240" w:lineRule="auto"/>
              <w:jc w:val="center"/>
              <w:rPr>
                <w:rFonts w:ascii="Times New Roman" w:hAnsi="Times New Roman"/>
              </w:rPr>
            </w:pPr>
          </w:p>
        </w:tc>
      </w:tr>
    </w:tbl>
    <w:p w:rsidR="00CE5A98" w:rsidRPr="00CE5A98" w:rsidRDefault="00CE5A98" w:rsidP="00CE5A98">
      <w:pPr>
        <w:spacing w:after="0" w:line="240" w:lineRule="auto"/>
        <w:rPr>
          <w:rFonts w:ascii="Times New Roman" w:eastAsia="Times New Roman" w:hAnsi="Times New Roman"/>
          <w:b/>
          <w:sz w:val="24"/>
          <w:szCs w:val="24"/>
        </w:rPr>
      </w:pPr>
    </w:p>
    <w:p w:rsidR="00CE5A98" w:rsidRPr="00CE5A98" w:rsidRDefault="00CE5A98" w:rsidP="00CE5A98">
      <w:pPr>
        <w:spacing w:after="0" w:line="240" w:lineRule="auto"/>
        <w:rPr>
          <w:rFonts w:ascii="Times New Roman" w:eastAsia="Times New Roman" w:hAnsi="Times New Roman"/>
          <w:i/>
          <w:sz w:val="24"/>
          <w:szCs w:val="24"/>
          <w:lang w:val="vi-VN"/>
        </w:rPr>
      </w:pPr>
      <w:r w:rsidRPr="00CE5A98">
        <w:rPr>
          <w:rFonts w:ascii="Times New Roman" w:eastAsia="Times New Roman" w:hAnsi="Times New Roman"/>
          <w:b/>
          <w:sz w:val="24"/>
          <w:szCs w:val="24"/>
        </w:rPr>
        <w:t>Câu 1 (3,0 điểm)</w:t>
      </w:r>
      <w:r w:rsidRPr="00CE5A98">
        <w:rPr>
          <w:rFonts w:ascii="Times New Roman" w:eastAsia="Times New Roman" w:hAnsi="Times New Roman"/>
          <w:b/>
          <w:sz w:val="24"/>
          <w:szCs w:val="24"/>
          <w:lang w:val="vi-VN"/>
        </w:rPr>
        <w:t xml:space="preserve">  </w:t>
      </w:r>
    </w:p>
    <w:p w:rsidR="00CE5A98" w:rsidRPr="00CE5A98" w:rsidRDefault="00CE5A98" w:rsidP="00CE5A98">
      <w:pPr>
        <w:spacing w:before="28" w:after="28" w:line="24" w:lineRule="atLeast"/>
        <w:ind w:firstLine="720"/>
        <w:jc w:val="both"/>
        <w:rPr>
          <w:rFonts w:ascii="Times New Roman" w:eastAsia="Times New Roman" w:hAnsi="Times New Roman"/>
          <w:b/>
          <w:sz w:val="24"/>
          <w:szCs w:val="24"/>
        </w:rPr>
      </w:pPr>
      <w:r w:rsidRPr="00CE5A98">
        <w:rPr>
          <w:rFonts w:ascii="Times New Roman" w:eastAsia="Times New Roman" w:hAnsi="Times New Roman"/>
          <w:b/>
          <w:sz w:val="24"/>
          <w:szCs w:val="24"/>
          <w:lang w:val="vi-VN"/>
        </w:rPr>
        <w:t>a</w:t>
      </w:r>
      <w:r w:rsidRPr="00CE5A98">
        <w:rPr>
          <w:rFonts w:ascii="Times New Roman" w:eastAsia="Times New Roman" w:hAnsi="Times New Roman"/>
          <w:b/>
          <w:sz w:val="24"/>
          <w:szCs w:val="24"/>
        </w:rPr>
        <w:t xml:space="preserve">. </w:t>
      </w:r>
      <w:r w:rsidRPr="00CE5A98">
        <w:rPr>
          <w:rFonts w:ascii="Times New Roman" w:eastAsia="Times New Roman" w:hAnsi="Times New Roman"/>
          <w:sz w:val="24"/>
          <w:szCs w:val="24"/>
          <w:lang w:val="pt-BR"/>
        </w:rPr>
        <w:t>Một vật bắt đầu chuyển động thẳng nhanh dần đều trên quãng đường 15m biết trong giây thứ sáu vật đi được quãng đường bằng 66cm. Tính gia tốc chuyển động của vật và thời gian vật đi hết 0,5m cuối cùng trên quãng đường đó.</w:t>
      </w:r>
    </w:p>
    <w:tbl>
      <w:tblPr>
        <w:tblW w:w="0" w:type="auto"/>
        <w:tblLook w:val="04A0" w:firstRow="1" w:lastRow="0" w:firstColumn="1" w:lastColumn="0" w:noHBand="0" w:noVBand="1"/>
      </w:tblPr>
      <w:tblGrid>
        <w:gridCol w:w="7272"/>
        <w:gridCol w:w="3229"/>
      </w:tblGrid>
      <w:tr w:rsidR="00CE5A98" w:rsidRPr="00CE5A98" w:rsidTr="009D47A4">
        <w:trPr>
          <w:trHeight w:val="1814"/>
        </w:trPr>
        <w:tc>
          <w:tcPr>
            <w:tcW w:w="7272" w:type="dxa"/>
            <w:shd w:val="clear" w:color="auto" w:fill="auto"/>
          </w:tcPr>
          <w:p w:rsidR="00CE5A98" w:rsidRPr="00CE5A98" w:rsidRDefault="00CE5A98" w:rsidP="00CE5A98">
            <w:pPr>
              <w:spacing w:after="0" w:line="240" w:lineRule="auto"/>
              <w:jc w:val="both"/>
              <w:rPr>
                <w:rFonts w:ascii="Times New Roman" w:hAnsi="Times New Roman"/>
                <w:sz w:val="24"/>
                <w:szCs w:val="24"/>
                <w:lang w:val="pt-BR"/>
              </w:rPr>
            </w:pPr>
            <w:r w:rsidRPr="00CE5A98">
              <w:rPr>
                <w:rFonts w:ascii="Times New Roman" w:hAnsi="Times New Roman"/>
                <w:b/>
                <w:sz w:val="24"/>
                <w:szCs w:val="24"/>
                <w:lang w:val="vi-VN"/>
              </w:rPr>
              <w:t xml:space="preserve">            b</w:t>
            </w:r>
            <w:r w:rsidRPr="00CE5A98">
              <w:rPr>
                <w:rFonts w:ascii="Times New Roman" w:hAnsi="Times New Roman"/>
                <w:b/>
                <w:sz w:val="24"/>
                <w:szCs w:val="24"/>
                <w:lang w:val="pt-BR"/>
              </w:rPr>
              <w:t xml:space="preserve">. </w:t>
            </w:r>
            <w:r w:rsidRPr="00CE5A98">
              <w:rPr>
                <w:rFonts w:ascii="Times New Roman" w:hAnsi="Times New Roman"/>
                <w:sz w:val="24"/>
                <w:szCs w:val="24"/>
                <w:lang w:val="pt-BR"/>
              </w:rPr>
              <w:t xml:space="preserve">Một con lắc lò xo có chiều dài tự nhiên 20cm và có độ cứng 12,5N/m, một vật nặng 10g gắn vào đầu của lò xo. Đầu kia cố định gắn vào trục quay. Vật nặng m quay tròn đều trong mặt phẳng nằm ngang với tốc </w:t>
            </w:r>
            <w:r w:rsidRPr="00CE5A98">
              <w:rPr>
                <w:rFonts w:ascii="Times New Roman" w:hAnsi="Times New Roman"/>
                <w:sz w:val="24"/>
                <w:szCs w:val="24"/>
                <w:lang w:val="vi-VN"/>
              </w:rPr>
              <w:t xml:space="preserve">độ </w:t>
            </w:r>
            <w:r w:rsidRPr="00CE5A98">
              <w:rPr>
                <w:rFonts w:ascii="Times New Roman" w:hAnsi="Times New Roman"/>
                <w:sz w:val="24"/>
                <w:szCs w:val="24"/>
                <w:lang w:val="pt-BR"/>
              </w:rPr>
              <w:t>2 vòng/s. Tính độ giãn của lò xo.</w:t>
            </w:r>
          </w:p>
          <w:p w:rsidR="00CE5A98" w:rsidRPr="00CE5A98" w:rsidRDefault="00CE5A98" w:rsidP="00CE5A98">
            <w:pPr>
              <w:spacing w:after="0" w:line="240" w:lineRule="auto"/>
              <w:ind w:firstLine="284"/>
              <w:jc w:val="both"/>
              <w:rPr>
                <w:rFonts w:ascii="Times New Roman" w:hAnsi="Times New Roman"/>
                <w:b/>
                <w:sz w:val="24"/>
                <w:szCs w:val="24"/>
                <w:lang w:val="pt-BR"/>
              </w:rPr>
            </w:pPr>
          </w:p>
        </w:tc>
        <w:tc>
          <w:tcPr>
            <w:tcW w:w="2691" w:type="dxa"/>
            <w:shd w:val="clear" w:color="auto" w:fill="auto"/>
          </w:tcPr>
          <w:p w:rsidR="00CE5A98" w:rsidRPr="00CE5A98" w:rsidRDefault="00CE5A98" w:rsidP="00CE5A98">
            <w:pPr>
              <w:spacing w:after="0" w:line="240" w:lineRule="auto"/>
              <w:jc w:val="both"/>
              <w:rPr>
                <w:rFonts w:ascii="Times New Roman" w:hAnsi="Times New Roman"/>
                <w:b/>
                <w:sz w:val="24"/>
                <w:szCs w:val="24"/>
                <w:lang w:val="pt-BR"/>
              </w:rPr>
            </w:pPr>
            <w:r w:rsidRPr="00CE5A98">
              <w:rPr>
                <w:rFonts w:ascii="Times New Roman" w:hAnsi="Times New Roman"/>
                <w:sz w:val="24"/>
                <w:szCs w:val="24"/>
              </w:rPr>
              <w:object w:dxaOrig="2475" w:dyaOrig="1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87pt">
                  <v:imagedata r:id="rId7" o:title=""/>
                </v:shape>
              </w:object>
            </w:r>
          </w:p>
        </w:tc>
      </w:tr>
    </w:tbl>
    <w:p w:rsidR="00CE5A98" w:rsidRPr="00CE5A98" w:rsidRDefault="008C61D4" w:rsidP="00CE5A98">
      <w:pPr>
        <w:spacing w:after="0" w:line="24" w:lineRule="atLeast"/>
        <w:jc w:val="both"/>
        <w:rPr>
          <w:rFonts w:ascii="Times New Roman" w:eastAsia="Times New Roman" w:hAnsi="Times New Roman"/>
          <w:b/>
          <w:sz w:val="24"/>
          <w:szCs w:val="24"/>
        </w:rPr>
      </w:pPr>
      <w:r>
        <w:rPr>
          <w:rFonts w:ascii="Times New Roman" w:eastAsia="Times New Roman" w:hAnsi="Times New Roman"/>
          <w:noProof/>
          <w:sz w:val="24"/>
          <w:szCs w:val="24"/>
        </w:rPr>
        <mc:AlternateContent>
          <mc:Choice Requires="wpg">
            <w:drawing>
              <wp:anchor distT="0" distB="0" distL="114300" distR="114300" simplePos="0" relativeHeight="251657216" behindDoc="0" locked="0" layoutInCell="1" allowOverlap="1">
                <wp:simplePos x="0" y="0"/>
                <wp:positionH relativeFrom="column">
                  <wp:posOffset>4037965</wp:posOffset>
                </wp:positionH>
                <wp:positionV relativeFrom="paragraph">
                  <wp:posOffset>67310</wp:posOffset>
                </wp:positionV>
                <wp:extent cx="2667000" cy="1438275"/>
                <wp:effectExtent l="0" t="10160" r="48260" b="0"/>
                <wp:wrapSquare wrapText="bothSides"/>
                <wp:docPr id="15" name="Group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438275"/>
                          <a:chOff x="0" y="0"/>
                          <a:chExt cx="2667000" cy="1438275"/>
                        </a:xfrm>
                      </wpg:grpSpPr>
                      <wpg:grpSp>
                        <wpg:cNvPr id="16" name="Group 17"/>
                        <wpg:cNvGrpSpPr>
                          <a:grpSpLocks/>
                        </wpg:cNvGrpSpPr>
                        <wpg:grpSpPr bwMode="auto">
                          <a:xfrm>
                            <a:off x="1647825" y="333375"/>
                            <a:ext cx="485775" cy="403861"/>
                            <a:chOff x="0" y="0"/>
                            <a:chExt cx="485775" cy="403861"/>
                          </a:xfrm>
                        </wpg:grpSpPr>
                        <wpg:grpSp>
                          <wpg:cNvPr id="17" name="Group 15"/>
                          <wpg:cNvGrpSpPr>
                            <a:grpSpLocks/>
                          </wpg:cNvGrpSpPr>
                          <wpg:grpSpPr bwMode="auto">
                            <a:xfrm>
                              <a:off x="0" y="0"/>
                              <a:ext cx="485775" cy="403861"/>
                              <a:chOff x="0" y="0"/>
                              <a:chExt cx="485775" cy="403861"/>
                            </a:xfrm>
                          </wpg:grpSpPr>
                          <wps:wsp>
                            <wps:cNvPr id="18" name="Straight Connector 11"/>
                            <wps:cNvCnPr>
                              <a:cxnSpLocks noChangeShapeType="1"/>
                            </wps:cNvCnPr>
                            <wps:spPr bwMode="auto">
                              <a:xfrm flipV="1">
                                <a:off x="0" y="0"/>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14"/>
                            <wps:cNvCnPr>
                              <a:cxnSpLocks noChangeShapeType="1"/>
                            </wps:cNvCnPr>
                            <wps:spPr bwMode="auto">
                              <a:xfrm flipV="1">
                                <a:off x="361950" y="142875"/>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Straight Connector 16"/>
                          <wps:cNvCnPr>
                            <a:cxnSpLocks noChangeShapeType="1"/>
                          </wps:cNvCnPr>
                          <wps:spPr bwMode="auto">
                            <a:xfrm>
                              <a:off x="133350" y="0"/>
                              <a:ext cx="349250" cy="1435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33"/>
                        <wpg:cNvGrpSpPr>
                          <a:grpSpLocks/>
                        </wpg:cNvGrpSpPr>
                        <wpg:grpSpPr bwMode="auto">
                          <a:xfrm>
                            <a:off x="0" y="0"/>
                            <a:ext cx="2667000" cy="1438275"/>
                            <a:chOff x="0" y="0"/>
                            <a:chExt cx="2667000" cy="1438275"/>
                          </a:xfrm>
                        </wpg:grpSpPr>
                        <wps:wsp>
                          <wps:cNvPr id="22" name="Text Box 26"/>
                          <wps:cNvSpPr txBox="1">
                            <a:spLocks noChangeArrowheads="1"/>
                          </wps:cNvSpPr>
                          <wps:spPr bwMode="auto">
                            <a:xfrm>
                              <a:off x="1619250" y="1123950"/>
                              <a:ext cx="793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E5A98" w:rsidRPr="003078FA" w:rsidRDefault="00CE5A98" w:rsidP="00CE5A98">
                                <w:pPr>
                                  <w:rPr>
                                    <w:i/>
                                  </w:rPr>
                                </w:pPr>
                                <w:r w:rsidRPr="003078FA">
                                  <w:rPr>
                                    <w:i/>
                                  </w:rPr>
                                  <w:t>Hình 1</w:t>
                                </w:r>
                              </w:p>
                            </w:txbxContent>
                          </wps:txbx>
                          <wps:bodyPr rot="0" vert="horz" wrap="square" lIns="91440" tIns="45720" rIns="91440" bIns="45720" anchor="t" anchorCtr="0" upright="1">
                            <a:noAutofit/>
                          </wps:bodyPr>
                        </wps:wsp>
                        <wpg:grpSp>
                          <wpg:cNvPr id="23" name="Group 32"/>
                          <wpg:cNvGrpSpPr>
                            <a:grpSpLocks/>
                          </wpg:cNvGrpSpPr>
                          <wpg:grpSpPr bwMode="auto">
                            <a:xfrm>
                              <a:off x="0" y="0"/>
                              <a:ext cx="2667000" cy="1190625"/>
                              <a:chOff x="0" y="0"/>
                              <a:chExt cx="2667000" cy="1190625"/>
                            </a:xfrm>
                          </wpg:grpSpPr>
                          <wps:wsp>
                            <wps:cNvPr id="24" name="Text Box 27"/>
                            <wps:cNvSpPr txBox="1">
                              <a:spLocks noChangeArrowheads="1"/>
                            </wps:cNvSpPr>
                            <wps:spPr bwMode="auto">
                              <a:xfrm>
                                <a:off x="2057400" y="3429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E5A98" w:rsidRDefault="00CE5A98" w:rsidP="00CE5A98">
                                  <w:r>
                                    <w:t>A</w:t>
                                  </w:r>
                                </w:p>
                              </w:txbxContent>
                            </wps:txbx>
                            <wps:bodyPr rot="0" vert="horz" wrap="square" lIns="91440" tIns="45720" rIns="91440" bIns="45720" anchor="t" anchorCtr="0" upright="1">
                              <a:noAutofit/>
                            </wps:bodyPr>
                          </wps:wsp>
                          <wpg:grpSp>
                            <wpg:cNvPr id="25" name="Group 31"/>
                            <wpg:cNvGrpSpPr>
                              <a:grpSpLocks/>
                            </wpg:cNvGrpSpPr>
                            <wpg:grpSpPr bwMode="auto">
                              <a:xfrm>
                                <a:off x="0" y="0"/>
                                <a:ext cx="2667000" cy="1190625"/>
                                <a:chOff x="0" y="0"/>
                                <a:chExt cx="2667000" cy="1190625"/>
                              </a:xfrm>
                            </wpg:grpSpPr>
                            <wps:wsp>
                              <wps:cNvPr id="26" name="Text Box 28"/>
                              <wps:cNvSpPr txBox="1">
                                <a:spLocks noChangeArrowheads="1"/>
                              </wps:cNvSpPr>
                              <wps:spPr bwMode="auto">
                                <a:xfrm>
                                  <a:off x="0" y="4572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E5A98" w:rsidRDefault="00CE5A98" w:rsidP="00CE5A98">
                                    <w:r>
                                      <w:t>B</w:t>
                                    </w:r>
                                  </w:p>
                                </w:txbxContent>
                              </wps:txbx>
                              <wps:bodyPr rot="0" vert="horz" wrap="square" lIns="91440" tIns="45720" rIns="91440" bIns="45720" anchor="t" anchorCtr="0" upright="1">
                                <a:noAutofit/>
                              </wps:bodyPr>
                            </wps:wsp>
                            <wpg:grpSp>
                              <wpg:cNvPr id="27" name="Group 30"/>
                              <wpg:cNvGrpSpPr>
                                <a:grpSpLocks/>
                              </wpg:cNvGrpSpPr>
                              <wpg:grpSpPr bwMode="auto">
                                <a:xfrm>
                                  <a:off x="285750" y="0"/>
                                  <a:ext cx="2381250" cy="1190625"/>
                                  <a:chOff x="0" y="0"/>
                                  <a:chExt cx="2381250" cy="1190625"/>
                                </a:xfrm>
                              </wpg:grpSpPr>
                              <wpg:grpSp>
                                <wpg:cNvPr id="28" name="Group 25"/>
                                <wpg:cNvGrpSpPr>
                                  <a:grpSpLocks/>
                                </wpg:cNvGrpSpPr>
                                <wpg:grpSpPr bwMode="auto">
                                  <a:xfrm>
                                    <a:off x="0" y="0"/>
                                    <a:ext cx="2381250" cy="1019175"/>
                                    <a:chOff x="0" y="0"/>
                                    <a:chExt cx="2381250" cy="1019175"/>
                                  </a:xfrm>
                                </wpg:grpSpPr>
                                <wpg:grpSp>
                                  <wpg:cNvPr id="29" name="Group 18"/>
                                  <wpg:cNvGrpSpPr>
                                    <a:grpSpLocks/>
                                  </wpg:cNvGrpSpPr>
                                  <wpg:grpSpPr bwMode="auto">
                                    <a:xfrm>
                                      <a:off x="0" y="0"/>
                                      <a:ext cx="2381250" cy="1019175"/>
                                      <a:chOff x="0" y="0"/>
                                      <a:chExt cx="2381250" cy="1019175"/>
                                    </a:xfrm>
                                  </wpg:grpSpPr>
                                  <wps:wsp>
                                    <wps:cNvPr id="30" name="Straight Connector 8"/>
                                    <wps:cNvCnPr>
                                      <a:cxnSpLocks noChangeShapeType="1"/>
                                    </wps:cNvCnPr>
                                    <wps:spPr bwMode="auto">
                                      <a:xfrm>
                                        <a:off x="295275" y="9525"/>
                                        <a:ext cx="1108075" cy="46736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3"/>
                                    <wpg:cNvGrpSpPr>
                                      <a:grpSpLocks/>
                                    </wpg:cNvGrpSpPr>
                                    <wpg:grpSpPr bwMode="auto">
                                      <a:xfrm>
                                        <a:off x="0" y="0"/>
                                        <a:ext cx="2381250" cy="1019175"/>
                                        <a:chOff x="0" y="0"/>
                                        <a:chExt cx="2381250" cy="1019175"/>
                                      </a:xfrm>
                                    </wpg:grpSpPr>
                                    <wps:wsp>
                                      <wps:cNvPr id="32" name="Right Triangle 3"/>
                                      <wps:cNvSpPr>
                                        <a:spLocks noChangeArrowheads="1"/>
                                      </wps:cNvSpPr>
                                      <wps:spPr bwMode="auto">
                                        <a:xfrm>
                                          <a:off x="228600" y="152400"/>
                                          <a:ext cx="2152650" cy="866775"/>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33" name="Rectangle 4"/>
                                      <wps:cNvSpPr>
                                        <a:spLocks noChangeArrowheads="1"/>
                                      </wps:cNvSpPr>
                                      <wps:spPr bwMode="auto">
                                        <a:xfrm>
                                          <a:off x="0" y="457200"/>
                                          <a:ext cx="161925" cy="219075"/>
                                        </a:xfrm>
                                        <a:prstGeom prst="rect">
                                          <a:avLst/>
                                        </a:prstGeom>
                                        <a:gradFill rotWithShape="1">
                                          <a:gsLst>
                                            <a:gs pos="0">
                                              <a:srgbClr val="BCBCBC"/>
                                            </a:gs>
                                            <a:gs pos="35001">
                                              <a:srgbClr val="D0D0D0"/>
                                            </a:gs>
                                            <a:gs pos="100000">
                                              <a:srgbClr val="EDEDED"/>
                                            </a:gs>
                                          </a:gsLst>
                                          <a:lin ang="16200000" scaled="1"/>
                                        </a:gradFill>
                                        <a:ln w="9525" algn="ctr">
                                          <a:solidFill>
                                            <a:srgbClr val="000000"/>
                                          </a:solidFill>
                                          <a:miter lim="800000"/>
                                          <a:headEnd/>
                                          <a:tailEnd/>
                                        </a:ln>
                                        <a:effectLst>
                                          <a:outerShdw blurRad="40000" dist="20000" dir="5400000" rotWithShape="0">
                                            <a:srgbClr val="000000">
                                              <a:alpha val="37999"/>
                                            </a:srgbClr>
                                          </a:outerShdw>
                                        </a:effectLst>
                                      </wps:spPr>
                                      <wps:bodyPr rot="0" vert="horz" wrap="square" lIns="91440" tIns="45720" rIns="91440" bIns="45720" anchor="ctr" anchorCtr="0" upright="1">
                                        <a:noAutofit/>
                                      </wps:bodyPr>
                                    </wps:wsp>
                                    <wps:wsp>
                                      <wps:cNvPr id="34" name="Oval 5"/>
                                      <wps:cNvSpPr>
                                        <a:spLocks noChangeArrowheads="1"/>
                                      </wps:cNvSpPr>
                                      <wps:spPr bwMode="auto">
                                        <a:xfrm>
                                          <a:off x="76200" y="0"/>
                                          <a:ext cx="323850" cy="339090"/>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Straight Connector 6"/>
                                      <wps:cNvCnPr>
                                        <a:cxnSpLocks noChangeShapeType="1"/>
                                      </wps:cNvCnPr>
                                      <wps:spPr bwMode="auto">
                                        <a:xfrm flipV="1">
                                          <a:off x="76200" y="123825"/>
                                          <a:ext cx="1" cy="3213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6" name="Straight Connector 9"/>
                                  <wps:cNvCnPr>
                                    <a:cxnSpLocks noChangeShapeType="1"/>
                                  </wps:cNvCnPr>
                                  <wps:spPr bwMode="auto">
                                    <a:xfrm flipV="1">
                                      <a:off x="76200" y="552450"/>
                                      <a:ext cx="1536700" cy="9525"/>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Freeform 19"/>
                                  <wps:cNvSpPr>
                                    <a:spLocks/>
                                  </wps:cNvSpPr>
                                  <wps:spPr bwMode="auto">
                                    <a:xfrm>
                                      <a:off x="2000250" y="904875"/>
                                      <a:ext cx="106264" cy="104931"/>
                                    </a:xfrm>
                                    <a:custGeom>
                                      <a:avLst/>
                                      <a:gdLst>
                                        <a:gd name="T0" fmla="*/ 39589 w 106264"/>
                                        <a:gd name="T1" fmla="*/ 104931 h 104931"/>
                                        <a:gd name="T2" fmla="*/ 1489 w 106264"/>
                                        <a:gd name="T3" fmla="*/ 57306 h 104931"/>
                                        <a:gd name="T4" fmla="*/ 96739 w 106264"/>
                                        <a:gd name="T5" fmla="*/ 156 h 104931"/>
                                        <a:gd name="T6" fmla="*/ 106264 w 106264"/>
                                        <a:gd name="T7" fmla="*/ 156 h 1049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264" h="104931">
                                          <a:moveTo>
                                            <a:pt x="39589" y="104931"/>
                                          </a:moveTo>
                                          <a:cubicBezTo>
                                            <a:pt x="26889" y="89056"/>
                                            <a:pt x="5476" y="77241"/>
                                            <a:pt x="1489" y="57306"/>
                                          </a:cubicBezTo>
                                          <a:cubicBezTo>
                                            <a:pt x="-11689" y="-8584"/>
                                            <a:pt x="66055" y="3565"/>
                                            <a:pt x="96739" y="156"/>
                                          </a:cubicBezTo>
                                          <a:cubicBezTo>
                                            <a:pt x="99895" y="-195"/>
                                            <a:pt x="103089" y="156"/>
                                            <a:pt x="106264" y="15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8" name="Text Box 29"/>
                                <wps:cNvSpPr txBox="1">
                                  <a:spLocks noChangeArrowheads="1"/>
                                </wps:cNvSpPr>
                                <wps:spPr bwMode="auto">
                                  <a:xfrm>
                                    <a:off x="1762125" y="7905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E5A98" w:rsidRDefault="00CE5A98" w:rsidP="00CE5A98">
                                      <w:r>
                                        <w:t>α</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278" o:spid="_x0000_s1026" style="position:absolute;left:0;text-align:left;margin-left:317.95pt;margin-top:5.3pt;width:210pt;height:113.25pt;z-index:251657216" coordsize="26670,14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1yQ7wkAAONAAAAOAAAAZHJzL2Uyb0RvYy54bWzsXFlv28oVfi/Q/0DosYAi7osQ5yK2rKBA 2hvEbvtMU5RElCJZkracW/S/9ztnZrjIopfEUhbIBmRSs3DmzFm+s9Bvf7vfpNpdXFZJnp2NjDf6 SIuzKF8k2eps9I/r+dgfaVUdZoswzbP4bPQlrka/vfvzn95ui2ls5us8XcSlhkmyarotzkbrui6m k0kVreNNWL3JizhD4zIvN2GN23I1WZThFrNv0omp6+5km5eLosyjuKrw7Uw0jt7x/MtlHNW/L5dV XGvp2Qhrq/mz5M8b+py8extOV2VYrJNILiP8ilVswiTDQ5upZmEdardl8mCqTRKVeZUv6zdRvpnk y2USxbwH7MbQd3bzocxvC97LarpdFQ2ZQNodOn31tNHf7z6VWrLA2TkjLQs3OCN+rGZ6PlFnW6ym 6PShLK6KT6XYIi4/5tG/KzRPdtvpfiU6azfbv+ULTBje1jlT535ZbmgK7Fu750P40hxCfF9rEb40 XdfTdZxVhDbDtnzTc8QxRWuc5YNx0fryiZGTcCoezIuVixM745tmk4oSbp8ShndoQhiu7fkmDgBb tvCjdqxoYvuOh++YJLZu+a7xPIrsH/dieng79ODz2D144v2DMsb+zYTTp9hi/7hBIkAPVa2oVd8m alfrsIhZgiuSIsVgUIpC1K7qMkxW61q7yLMMyiovNYPPdlvwgItMyFx0n0mZ07L8Yh1mq5invv5S QL54BJi7M4RuKgjsfhnUlmlS/JMGPiWNhgkBlJxnunrgu8R5DfHCaVFW9Yc432h0cTZKk4z2G07D u49VLbqqLvR1ls+TNMX34TTNtC2WYELaR1qYrmA/orrkwVWeJgvqSP2qcnVzkZbaXUg6nH/kGnrd oCuzBU+8jsPFpbyuwyQV11hzmtF8ECosTV4JJf3fQA8u/UvfHtumezm29dls/H5+YY/dueE5M2t2 cTEz/kdLM+zpOlks4oxWpwyGYT+PS6TpEqq+MRkNSSb92ZnMWKz6y4vmU6aDJaVVTW/yxZdPJZGZ 7sC44uvDc3DwGAfbdD49doSUHoGDLdcIHDATGw7T39WiJ17+2Xi5NdhH4msT3DOsmVn3HZavSS1J dGQACEhuljhVwQHLDkxqkQjJMbj9pJR/XKXcZ2SJkImnGVxLWGAaivkEArcsoUd/XQB+BKxlmoqo 1yQ+5/m9ZnblmLwarb7H9woOVcK5aYDW+7LMt4QpgAV7SEs4RKQPhpFWV55hnVhsyTzBFpGpYryi xNoLAPylWFvwfIC7yLIr7+UB1ioBGJ+NtWghHaTxg2KhHqLrAb85/0iCdLoNgiYGegreGaatn5vB eO763tie28448HR/rBvBeeDqdmDP5n149xE49tvhHQFcl5Q4Ub+z6GeD2k1SIzySJpuzkd8g33A6 hHAbdErLV7hR/d2HH+v7m3uJ1QSU1MocKB5MiJgOLtZ5+cdI2yI+cjaq/nMblvFIS/+aQRICw7bR reYb2/HIcpbdlptuS5hFmOpsVAPp8+VFLYIwt0VJ/o+SvSx/j1jBMmHPgSRLrKqPb4fUp6UkXapP 8wdQn0agu0KOn3ZU+5GPdmSjAVorovD/wYG+aSuitupThkPY2zye+jR1x7PJVaQYiW0GuOxpT9v2 3DZGoutCuza0O2nP+fykPZljXlV7itip0DRKXf3MShSxnm4U2JLRqO+KQVtV+JMq0Sag3CpRGVw/ shIV6pPN9Ul9rnYCccMA7QQ+DwU+WX1KoPYrqM+dVInFUnbIVImJ1BA5jUBFOxKNyL3RholepEMH RjZgaheIDiHyJs8hU4rfJ3HUJwR8PsT0BXZ8KnU0NPLFhGjC5YIQxndKrfbO9aCEOEJkB7I1HKvt mtcDJdE6oR0zcChLTUKIK8lcKqxjGLqvN56J61kuC2rDQw88k1MOTRR/7C1qOFIObUCjAQ734LHx nUK0v5YgNyHaz5wLvy4TJLjTWJPEbTAyR9EOFJ01Td+V0QXDQbRw15jiS1cFZ32UqAgTMizEZa22 8ViI9uWQ89Xz5i8MMXLgGPZfBL1FWu4ooUOqDXiF4OExDFMTiPyMCL1g5W5KXOQNEAM+ECsPO3kG pyBE4tAEInySiZ/IMKBwjss0KODxr6Rec02KiuWuKllmsaq0IkfIWIbBu+Uc5xf0K+NSq4oEXPVG 2FwX9Sm9PMBMp9+9IwzhpLCW6D7kcka/nSGQ2mZxMLbgKlTUGS7qCfGDesUoTOMFbUOkX9QuaWJR tMJG/hVqVr5G9pDX4LpGSdz8FhmCq/Viq92kt+XnEOuG8qJtLBIqyOFN0Q3i7Q63oKl/XHvOhWbA HLTjMC3WoSi+sbwgCCRR5KFwcqFZg0g1tMs76QlRlrq/DMxqYuu/o7ZJk87RUaydR8y+z2m04PIo M2dZKItSoqZKN1Uxl6z3ilNUklWnki/UKr8Arr7c7A+mOaHL4Gjsy+2drDJASlt0aTWR7auHRZfd ioADuYt7ay5bOZTFab2UFpwNKvGxTMM6lfj86HWXbUyMs9UdB/IYkLPJMOxhbjbZhy1be4K5HXhU Ih8rqjKozt9wLCr0FyyuoibD/tSLgyKvhdHI4M3Cai0g0AJXhIDC6ane+Ij1xlYTV5+XcUyvA2lG l613XCrC7ZLhRYvyV/eXw9NxyqJLgsuqSCvQ7Yc1xCjncIHbuPQShUMiP9ph2+hW1MMzdJY18HA3 FsoXWsj40TU4f7lJ8bLRXyYaasH8QNtqhpid+WvV9IQZaHoa/Extja7q4TS7mhSRlLar/ciccFGb jo5n6e7glNhs0zNA9HJ4nTCwTU/DGZ4Ruqrtxzse3DqOve36yJRINDT9dA2BHB2fDjSMkNWWQAjE P68jDO5ze3bP58HDyddUhx+uwQV8uKiGlwyBK+F/XvvsbsFTpleciD1g+q+VD4puxFFt76DXG+dO vTlghic+6I3d0HA1Oc6UurPHsbe7cLxVdxwYdee6H9Vd/JWboErE3TfsEK3BG3Y34gCKsKa98xpw yS9+SElawxQIXqbWTX4XX+fcryY6sGTw41uGx6PbbtHtTRKdx390B5mu7+OgsWY/0B3JAwXP56BK iFs8z7SZuKAKtxgQF25hcZBebn/2/p0YNjYMVw4c+47PcR41pevqjsgKWI4rswJiFAuS2JZYH5Gz t5P+nRwV+IGYb4wXHSRlxeJ1S5ergOT1W4TCAjFky86jcEunw657c0zcp1VkTeFoPwASUVngMg1r 6MNNgchDla1e41WevsllZ0ls6ae1uSeHr5Qmmd9R6mJlMs0HL2O0mkx0W4Gzix+OVAUOlw9peaGD oJ1ECLaFxacyxkcKpU91OIRsZGrq9csYm3zbUUJHsBrfWgve1SPPvsab9Gzs5Fv/9Kp+9571VPu/ Cd79HwAA//8DAFBLAwQUAAYACAAAACEAc94l/+AAAAALAQAADwAAAGRycy9kb3ducmV2LnhtbEyP wU7DMAyG70i8Q2QkbizpqhYoTadpAk4TEhvStFvWeG21xqmarO3envQER/v/9PtzvppMywbsXWNJ QrQQwJBKqxuqJPzsP55egDmvSKvWEkq4oYNVcX+Xq0zbkb5x2PmKhRJymZJQe99lnLuyRqPcwnZI ITvb3igfxr7iuldjKDctXwqRcqMaChdq1eGmxvKyuxoJn6Ma13H0Pmwv583tuE++DtsIpXx8mNZv wDxO/g+GWT+oQxGcTvZK2rFWQhonrwENgUiBzYBI5s1JwjJ+joAXOf//Q/ELAAD//wMAUEsBAi0A FAAGAAgAAAAhALaDOJL+AAAA4QEAABMAAAAAAAAAAAAAAAAAAAAAAFtDb250ZW50X1R5cGVzXS54 bWxQSwECLQAUAAYACAAAACEAOP0h/9YAAACUAQAACwAAAAAAAAAAAAAAAAAvAQAAX3JlbHMvLnJl bHNQSwECLQAUAAYACAAAACEAMWtckO8JAADjQAAADgAAAAAAAAAAAAAAAAAuAgAAZHJzL2Uyb0Rv Yy54bWxQSwECLQAUAAYACAAAACEAc94l/+AAAAALAQAADwAAAAAAAAAAAAAAAABJDAAAZHJzL2Rv d25yZXYueG1sUEsFBgAAAAAEAAQA8wAAAFYNAAAAAA== ">
                <v:group id="Group 17" o:spid="_x0000_s1027" style="position:absolute;left:16478;top:3333;width:4858;height:4039" coordsize="485775,4038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15" o:spid="_x0000_s1028" style="position:absolute;width:485775;height:403861" coordsize="485775,4038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line id="Straight Connector 11" o:spid="_x0000_s1029" style="position:absolute;flip:y;visibility:visible;mso-wrap-style:square" from="0,0" to="123825,260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33k8UAAADbAAAADwAAAGRycy9kb3ducmV2LnhtbESPTWvCQBCG7wX/wzKCl1I3egg1dQ0S EEqhh1pBvQ3ZaRKbnQ3ZNUn/fedQ6G2GeT+e2eaTa9VAfWg8G1gtE1DEpbcNVwZOn4enZ1AhIlts PZOBHwqQ72YPW8ysH/mDhmOslIRwyNBAHWOXaR3KmhyGpe+I5fble4dR1r7StsdRwl2r10mSaocN S0ONHRU1ld/Hu5OSW1Fd329Unjfn7m1MV4/j5XI3ZjGf9i+gIk3xX/znfrWCL7Dyiwygd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33k8UAAADbAAAADwAAAAAAAAAA AAAAAAChAgAAZHJzL2Rvd25yZXYueG1sUEsFBgAAAAAEAAQA+QAAAJMDAAAAAA== " strokeweight="1pt"/>
                    <v:line id="Straight Connector 14" o:spid="_x0000_s1030" style="position:absolute;flip:y;visibility:visible;mso-wrap-style:square" from="361950,142875" to="485775,403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FSCMYAAADbAAAADwAAAGRycy9kb3ducmV2LnhtbESPzWvCQBDF7wX/h2WEXkrdpIdQoxsR QZBCD7WC9jZkx3yYnQ3ZzYf/vVso9DbDe/N+b9abyTRioM5VlhXEiwgEcW51xYWC0/f+9R2E88ga G8uk4E4ONtnsaY2ptiN/0XD0hQgh7FJUUHrfplK6vCSDbmFb4qBdbWfQh7UrpO5wDOGmkW9RlEiD FQdCiS3tSspvx94ESL0rfj5rys/Lc/sxJvHLeLn0Sj3Pp+0KhKfJ/5v/rg861F/C7y9hAJk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xUgjGAAAA2wAAAA8AAAAAAAAA AAAAAAAAoQIAAGRycy9kb3ducmV2LnhtbFBLBQYAAAAABAAEAPkAAACUAwAAAAA= " strokeweight="1pt"/>
                  </v:group>
                  <v:line id="Straight Connector 16" o:spid="_x0000_s1031" style="position:absolute;visibility:visible;mso-wrap-style:square" from="133350,0" to="482600,143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Is9cEAAADbAAAADwAAAGRycy9kb3ducmV2LnhtbERPS27CMBDdV+IO1iCxK06yQG3AIASt VNRFVdoDDPEQh8TjyHZD4PT1olKXT++/2oy2EwP50DhWkM8zEMSV0w3XCr6/Xh+fQISIrLFzTApu FGCznjyssNTuyp80HGMtUgiHEhWYGPtSylAZshjmridO3Nl5izFBX0vt8ZrCbSeLLFtIiw2nBoM9 7QxV7fHHKjj403ub32sjT3zwL93H/jnYi1Kz6bhdgog0xn/xn/tNKyjS+vQl/Q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Miz1wQAAANsAAAAPAAAAAAAAAAAAAAAA AKECAABkcnMvZG93bnJldi54bWxQSwUGAAAAAAQABAD5AAAAjwMAAAAA " strokeweight="1pt"/>
                </v:group>
                <v:group id="Group 33" o:spid="_x0000_s1032" style="position:absolute;width:26670;height:14382" coordsize="26670,14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shapetype id="_x0000_t202" coordsize="21600,21600" o:spt="202" path="m,l,21600r21600,l21600,xe">
                    <v:stroke joinstyle="miter"/>
                    <v:path gradientshapeok="t" o:connecttype="rect"/>
                  </v:shapetype>
                  <v:shape id="Text Box 26" o:spid="_x0000_s1033" type="#_x0000_t202" style="position:absolute;left:16192;top:11239;width:7938;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rsidR="00CE5A98" w:rsidRPr="003078FA" w:rsidRDefault="00CE5A98" w:rsidP="00CE5A98">
                          <w:pPr>
                            <w:rPr>
                              <w:i/>
                            </w:rPr>
                          </w:pPr>
                          <w:r w:rsidRPr="003078FA">
                            <w:rPr>
                              <w:i/>
                            </w:rPr>
                            <w:t>Hình 1</w:t>
                          </w:r>
                        </w:p>
                      </w:txbxContent>
                    </v:textbox>
                  </v:shape>
                  <v:group id="Group 32" o:spid="_x0000_s1034" style="position:absolute;width:26670;height:11906" coordsize="26670,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shape id="Text Box 27" o:spid="_x0000_s1035" type="#_x0000_t202" style="position:absolute;left:20574;top:3429;width:4476;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rsidR="00CE5A98" w:rsidRDefault="00CE5A98" w:rsidP="00CE5A98">
                            <w:r>
                              <w:t>A</w:t>
                            </w:r>
                          </w:p>
                        </w:txbxContent>
                      </v:textbox>
                    </v:shape>
                    <v:group id="Group 31" o:spid="_x0000_s1036" style="position:absolute;width:26670;height:11906" coordsize="26670,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 id="Text Box 28" o:spid="_x0000_s1037" type="#_x0000_t202" style="position:absolute;top:4572;width:4476;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rsidR="00CE5A98" w:rsidRDefault="00CE5A98" w:rsidP="00CE5A98">
                              <w:r>
                                <w:t>B</w:t>
                              </w:r>
                            </w:p>
                          </w:txbxContent>
                        </v:textbox>
                      </v:shape>
                      <v:group id="Group 30" o:spid="_x0000_s1038" style="position:absolute;left:2857;width:23813;height:11906" coordsize="23812,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group id="Group 25" o:spid="_x0000_s1039" style="position:absolute;width:23812;height:10191" coordsize="23812,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18" o:spid="_x0000_s1040" style="position:absolute;width:23812;height:10191" coordsize="23812,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line id="Straight Connector 8" o:spid="_x0000_s1041" style="position:absolute;visibility:visible;mso-wrap-style:square" from="2952,95" to="14033,4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u6KMEAAADbAAAADwAAAGRycy9kb3ducmV2LnhtbERPy2oCMRTdF/yHcIXuakYLUqdGKT6g 4kIc/YDr5HYydXIzJFGnfr1ZCF0ezns672wjruRD7VjBcJCBIC6drrlScDys3z5AhIissXFMCv4o wHzWe5lirt2N93QtYiVSCIccFZgY21zKUBqyGAauJU7cj/MWY4K+ktrjLYXbRo6ybCwt1pwaDLa0 MFSei4tVsPGn7Xl4r4w88cavmt1yEuyvUq/97usTRKQu/ouf7m+t4D2tT1/SD5Cz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67oowQAAANsAAAAPAAAAAAAAAAAAAAAA AKECAABkcnMvZG93bnJldi54bWxQSwUGAAAAAAQABAD5AAAAjwMAAAAA " strokeweight="1pt"/>
                            <v:group id="Group 13" o:spid="_x0000_s1042" style="position:absolute;width:23812;height:10191" coordsize="23812,10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type id="_x0000_t6" coordsize="21600,21600" o:spt="6" path="m,l,21600r21600,xe">
                                <v:stroke joinstyle="miter"/>
                                <v:path gradientshapeok="t" o:connecttype="custom" o:connectlocs="0,0;0,10800;0,21600;10800,21600;21600,21600;10800,10800" textboxrect="1800,12600,12600,19800"/>
                              </v:shapetype>
                              <v:shape id="Right Triangle 3" o:spid="_x0000_s1043" type="#_x0000_t6" style="position:absolute;left:2286;top:1524;width:21526;height:8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ZeQcYA AADbAAAADwAAAGRycy9kb3ducmV2LnhtbESPT2sCMRTE74LfITyhF6lZFaSsRimCoJTivx709tg8 N1s3L8smdbf99EYQehxm5jfMbNHaUtyo9oVjBcNBAoI4c7rgXMHXcfX6BsIHZI2lY1LwSx4W825n hql2De/pdgi5iBD2KSowIVSplD4zZNEPXEUcvYurLYYo61zqGpsIt6UcJclEWiw4LhisaGkoux5+ rILN5PP03R8Pj9fluf+3+TBNs012Sr302vcpiEBt+A8/22utYDyCx5f4A+T8DgAA//8DAFBLAQIt ABQABgAIAAAAIQDw94q7/QAAAOIBAAATAAAAAAAAAAAAAAAAAAAAAABbQ29udGVudF9UeXBlc10u eG1sUEsBAi0AFAAGAAgAAAAhADHdX2HSAAAAjwEAAAsAAAAAAAAAAAAAAAAALgEAAF9yZWxzLy5y ZWxzUEsBAi0AFAAGAAgAAAAhADMvBZ5BAAAAOQAAABAAAAAAAAAAAAAAAAAAKQIAAGRycy9zaGFw ZXhtbC54bWxQSwECLQAUAAYACAAAACEAKdZeQcYAAADbAAAADwAAAAAAAAAAAAAAAACYAgAAZHJz L2Rvd25yZXYueG1sUEsFBgAAAAAEAAQA9QAAAIsDAAAAAA== " strokeweight="1pt"/>
                              <v:rect id="Rectangle 4" o:spid="_x0000_s1044" style="position:absolute;top:4572;width:1619;height:21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SJH8MA AADbAAAADwAAAGRycy9kb3ducmV2LnhtbESPQWvCQBSE74L/YXmF3nRTLVbSrFIEoRAvjdLzI/ua hGTfxt2trv/eLRQ8DjPzDVNsoxnEhZzvLCt4mWcgiGurO24UnI772RqED8gaB8uk4EYetpvppMBc 2yt/0aUKjUgQ9jkqaEMYcyl93ZJBP7cjcfJ+rDMYknSN1A6vCW4GuciylTTYcVpocaRdS3Vf/RoF ZUXlOrrvc29Pr7F8Wxx2+1ut1PNT/HgHESiGR/i//akVLJfw9yX9ALm5AwAA//8DAFBLAQItABQA BgAIAAAAIQDw94q7/QAAAOIBAAATAAAAAAAAAAAAAAAAAAAAAABbQ29udGVudF9UeXBlc10ueG1s UEsBAi0AFAAGAAgAAAAhADHdX2HSAAAAjwEAAAsAAAAAAAAAAAAAAAAALgEAAF9yZWxzLy5yZWxz UEsBAi0AFAAGAAgAAAAhADMvBZ5BAAAAOQAAABAAAAAAAAAAAAAAAAAAKQIAAGRycy9zaGFwZXht bC54bWxQSwECLQAUAAYACAAAACEAEsSJH8MAAADbAAAADwAAAAAAAAAAAAAAAACYAgAAZHJzL2Rv d25yZXYueG1sUEsFBgAAAAAEAAQA9QAAAIgDAAAAAA== " fillcolor="#bcbcbc">
                                <v:fill color2="#ededed" rotate="t" angle="180" colors="0 #bcbcbc;22938f #d0d0d0;1 #ededed" focus="100%" type="gradient"/>
                                <v:shadow on="t" color="black" opacity="24903f" origin=",.5" offset="0,.55556mm"/>
                              </v:rect>
                              <v:oval id="Oval 5" o:spid="_x0000_s1045" style="position:absolute;left:762;width:3238;height:33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LW5cMA AADbAAAADwAAAGRycy9kb3ducmV2LnhtbESPS4vCQBCE74L/YWhhL6KTrKISHUVkhfXmiz03md48 zPSEzGiy/35HEDwWVfUVtdp0phIPalxhWUE8jkAQp1YXnCm4XvajBQjnkTVWlknBHznYrPu9FSba tnyix9lnIkDYJagg975OpHRpTgbd2NbEwfu1jUEfZJNJ3WAb4KaSn1E0kwYLDgs51rTLKb2d70bB foI/X/HFxsPycCzL4XTR3udOqY9Bt12C8NT5d/jV/tYKJlN4fgk/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O1LW5cMAAADbAAAADwAAAAAAAAAAAAAAAACYAgAAZHJzL2Rv d25yZXYueG1sUEsFBgAAAAAEAAQA9QAAAIgDAAAAAA== " filled="f" strokeweight="1pt"/>
                              <v:line id="Straight Connector 6" o:spid="_x0000_s1046" style="position:absolute;flip:y;visibility:visible;mso-wrap-style:square" from="762,1238" to="762,4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EbcMAAADbAAAADwAAAGRycy9kb3ducmV2LnhtbESPzYrCMBSF94LvEK7gRjTVQdFqFBEE EWahI6i7S3Ntq81NaaLtvP1EEGZ5OD8fZ7FqTCFeVLncsoLhIAJBnFidc6rg9LPtT0E4j6yxsEwK fsnBatluLTDWtuYDvY4+FWGEXYwKMu/LWEqXZGTQDWxJHLybrQz6IKtU6grrMG4KOYqiiTSYcyBk WNImo+RxfJoAuW/S6/edkvPsXO7rybBXXy5PpbqdZj0H4anx/+FPe6cVfI3h/SX8ALn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JBG3DAAAA2wAAAA8AAAAAAAAAAAAA AAAAoQIAAGRycy9kb3ducmV2LnhtbFBLBQYAAAAABAAEAPkAAACRAwAAAAA= " strokeweight="1pt"/>
                            </v:group>
                          </v:group>
                          <v:line id="Straight Connector 9" o:spid="_x0000_s1047" style="position:absolute;flip:y;visibility:visible;mso-wrap-style:square" from="762,5524" to="16129,5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cSV8EAAADbAAAADwAAAGRycy9kb3ducmV2LnhtbESPQYvCMBSE74L/ITxhb5rqoizVKLK4 i4gX63p/bZ5psXkpTVbrvzeC4HGYmW+YxaqztbhS6yvHCsajBARx4XTFRsHf8Wf4BcIHZI21Y1Jw Jw+rZb+3wFS7Gx/omgUjIoR9igrKEJpUSl+UZNGPXEMcvbNrLYYoWyN1i7cIt7WcJMlMWqw4LpTY 0HdJxSX7twryzfpkdvlpYye8179mmuUsM6U+Bt16DiJQF97hV3urFXzO4Pkl/gC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NxJXwQAAANsAAAAPAAAAAAAAAAAAAAAA AKECAABkcnMvZG93bnJldi54bWxQSwUGAAAAAAQABAD5AAAAjwMAAAAA ">
                            <v:stroke dashstyle="dash"/>
                          </v:line>
                          <v:shape id="Freeform 19" o:spid="_x0000_s1048" style="position:absolute;left:20002;top:9048;width:1063;height:1050;visibility:visible;mso-wrap-style:square;v-text-anchor:middle" coordsize="106264,1049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uF8QA AADbAAAADwAAAGRycy9kb3ducmV2LnhtbESP0WoCMRRE3wv+Q7hC32pWBZWtUUQULNWHbv2A2+S6 WdzcLJuoW7++KQg+DjNzhpkvO1eLK7Wh8qxgOMhAEGtvKi4VHL+3bzMQISIbrD2Tgl8KsFz0XuaY G3/jL7oWsRQJwiFHBTbGJpcyaEsOw8A3xMk7+dZhTLItpWnxluCulqMsm0iHFacFiw2tLelzcXEK Zp/x8HOf2kl11PeP/WZPG326KPXa71bvICJ18Rl+tHdGwXgK/1/S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PnULhfEAAAA2wAAAA8AAAAAAAAAAAAAAAAAmAIAAGRycy9k b3ducmV2LnhtbFBLBQYAAAAABAAEAPUAAACJAwAAAAA= " path="m39589,104931c26889,89056,5476,77241,1489,57306,-11689,-8584,66055,3565,96739,156v3156,-351,6350,,9525,e" filled="f">
                            <v:path arrowok="t" o:connecttype="custom" o:connectlocs="39589,104931;1489,57306;96739,156;106264,156" o:connectangles="0,0,0,0"/>
                          </v:shape>
                        </v:group>
                        <v:shape id="Text Box 29" o:spid="_x0000_s1049" type="#_x0000_t202" style="position:absolute;left:17621;top:7905;width:4477;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rsidR="00CE5A98" w:rsidRDefault="00CE5A98" w:rsidP="00CE5A98">
                                <w:r>
                                  <w:t>α</w:t>
                                </w:r>
                              </w:p>
                            </w:txbxContent>
                          </v:textbox>
                        </v:shape>
                      </v:group>
                    </v:group>
                  </v:group>
                </v:group>
                <w10:wrap type="square"/>
              </v:group>
            </w:pict>
          </mc:Fallback>
        </mc:AlternateContent>
      </w:r>
      <w:r w:rsidR="00CE5A98" w:rsidRPr="00CE5A98">
        <w:rPr>
          <w:rFonts w:ascii="Times New Roman" w:eastAsia="Times New Roman" w:hAnsi="Times New Roman"/>
          <w:b/>
          <w:sz w:val="24"/>
          <w:szCs w:val="24"/>
        </w:rPr>
        <w:t>Câu 2 (4,0 điểm)</w:t>
      </w:r>
    </w:p>
    <w:p w:rsidR="00CE5A98" w:rsidRPr="00CE5A98" w:rsidRDefault="00CE5A98" w:rsidP="00CE5A98">
      <w:pPr>
        <w:spacing w:before="24" w:after="24" w:line="24" w:lineRule="atLeast"/>
        <w:ind w:firstLine="720"/>
        <w:jc w:val="both"/>
        <w:rPr>
          <w:rFonts w:ascii="Times New Roman" w:eastAsia="Times New Roman" w:hAnsi="Times New Roman"/>
          <w:b/>
          <w:spacing w:val="-4"/>
          <w:sz w:val="24"/>
          <w:szCs w:val="24"/>
        </w:rPr>
      </w:pPr>
      <w:r w:rsidRPr="00CE5A98">
        <w:rPr>
          <w:rFonts w:ascii="Times New Roman" w:eastAsia="Times New Roman" w:hAnsi="Times New Roman"/>
          <w:spacing w:val="-4"/>
          <w:sz w:val="24"/>
          <w:szCs w:val="24"/>
        </w:rPr>
        <w:t>Hai vật A và B có khối lượng lần lượt là m</w:t>
      </w:r>
      <w:r w:rsidRPr="00CE5A98">
        <w:rPr>
          <w:rFonts w:ascii="Times New Roman" w:eastAsia="Times New Roman" w:hAnsi="Times New Roman"/>
          <w:spacing w:val="-4"/>
          <w:sz w:val="24"/>
          <w:szCs w:val="24"/>
          <w:vertAlign w:val="subscript"/>
        </w:rPr>
        <w:t>1</w:t>
      </w:r>
      <w:r w:rsidRPr="00CE5A98">
        <w:rPr>
          <w:rFonts w:ascii="Times New Roman" w:eastAsia="Times New Roman" w:hAnsi="Times New Roman"/>
          <w:spacing w:val="-4"/>
          <w:sz w:val="24"/>
          <w:szCs w:val="24"/>
        </w:rPr>
        <w:t>=3kg và m</w:t>
      </w:r>
      <w:r w:rsidRPr="00CE5A98">
        <w:rPr>
          <w:rFonts w:ascii="Times New Roman" w:eastAsia="Times New Roman" w:hAnsi="Times New Roman"/>
          <w:spacing w:val="-4"/>
          <w:sz w:val="24"/>
          <w:szCs w:val="24"/>
          <w:vertAlign w:val="subscript"/>
        </w:rPr>
        <w:t>2</w:t>
      </w:r>
      <w:r w:rsidRPr="00CE5A98">
        <w:rPr>
          <w:rFonts w:ascii="Times New Roman" w:eastAsia="Times New Roman" w:hAnsi="Times New Roman"/>
          <w:spacing w:val="-4"/>
          <w:sz w:val="24"/>
          <w:szCs w:val="24"/>
        </w:rPr>
        <w:t>=2kg nối với nhau bằng một sợi dây</w:t>
      </w:r>
      <w:r w:rsidRPr="00CE5A98">
        <w:rPr>
          <w:rFonts w:ascii="Times New Roman" w:eastAsia="Times New Roman" w:hAnsi="Times New Roman"/>
          <w:b/>
          <w:spacing w:val="-4"/>
          <w:sz w:val="24"/>
          <w:szCs w:val="24"/>
        </w:rPr>
        <w:t xml:space="preserve"> </w:t>
      </w:r>
      <w:r w:rsidRPr="00CE5A98">
        <w:rPr>
          <w:rFonts w:ascii="Times New Roman" w:eastAsia="Times New Roman" w:hAnsi="Times New Roman"/>
          <w:spacing w:val="-4"/>
          <w:sz w:val="24"/>
          <w:szCs w:val="24"/>
        </w:rPr>
        <w:t>vắt qua ròng rọc gắn ở đỉnh mặt phẳng nghiêng cố định, đủ dài với góc nghiêng α=30</w:t>
      </w:r>
      <w:r w:rsidRPr="00CE5A98">
        <w:rPr>
          <w:rFonts w:ascii="Times New Roman" w:eastAsia="Times New Roman" w:hAnsi="Times New Roman"/>
          <w:spacing w:val="-4"/>
          <w:sz w:val="24"/>
          <w:szCs w:val="24"/>
          <w:vertAlign w:val="superscript"/>
        </w:rPr>
        <w:t>0</w:t>
      </w:r>
      <w:r w:rsidRPr="00CE5A98">
        <w:rPr>
          <w:rFonts w:ascii="Times New Roman" w:eastAsia="Times New Roman" w:hAnsi="Times New Roman"/>
          <w:spacing w:val="-4"/>
          <w:sz w:val="24"/>
          <w:szCs w:val="24"/>
        </w:rPr>
        <w:t xml:space="preserve"> như hình 1. Ban đầu A được giữ ở vị trí ngang</w:t>
      </w:r>
      <w:r w:rsidRPr="00CE5A98">
        <w:rPr>
          <w:rFonts w:ascii="Times New Roman" w:eastAsia="Times New Roman" w:hAnsi="Times New Roman"/>
          <w:spacing w:val="-4"/>
          <w:sz w:val="24"/>
          <w:szCs w:val="24"/>
          <w:lang w:val="vi-VN"/>
        </w:rPr>
        <w:t xml:space="preserve"> độ cao</w:t>
      </w:r>
      <w:r w:rsidRPr="00CE5A98">
        <w:rPr>
          <w:rFonts w:ascii="Times New Roman" w:eastAsia="Times New Roman" w:hAnsi="Times New Roman"/>
          <w:spacing w:val="-4"/>
          <w:sz w:val="24"/>
          <w:szCs w:val="24"/>
        </w:rPr>
        <w:t xml:space="preserve"> với B, thả cho hai vật chuyển động. Lấy g = 10 m/s</w:t>
      </w:r>
      <w:r w:rsidRPr="00CE5A98">
        <w:rPr>
          <w:rFonts w:ascii="Times New Roman" w:eastAsia="Times New Roman" w:hAnsi="Times New Roman"/>
          <w:spacing w:val="-4"/>
          <w:sz w:val="24"/>
          <w:szCs w:val="24"/>
          <w:vertAlign w:val="superscript"/>
        </w:rPr>
        <w:t>2</w:t>
      </w:r>
      <w:r w:rsidRPr="00CE5A98">
        <w:rPr>
          <w:rFonts w:ascii="Times New Roman" w:eastAsia="Times New Roman" w:hAnsi="Times New Roman"/>
          <w:spacing w:val="-4"/>
          <w:sz w:val="24"/>
          <w:szCs w:val="24"/>
        </w:rPr>
        <w:t xml:space="preserve"> và bỏ qua ma sát trên mặt phẳng nghiêng.</w:t>
      </w:r>
      <w:r w:rsidRPr="00CE5A98">
        <w:rPr>
          <w:rFonts w:ascii="Times New Roman" w:eastAsia="Times New Roman" w:hAnsi="Times New Roman"/>
          <w:noProof/>
          <w:sz w:val="24"/>
          <w:szCs w:val="24"/>
        </w:rPr>
        <w:t xml:space="preserve"> </w:t>
      </w:r>
    </w:p>
    <w:p w:rsidR="00CE5A98" w:rsidRPr="00CE5A98" w:rsidRDefault="00CE5A98" w:rsidP="00CE5A98">
      <w:pPr>
        <w:spacing w:after="0" w:line="22" w:lineRule="atLeast"/>
        <w:ind w:firstLine="720"/>
        <w:jc w:val="both"/>
        <w:rPr>
          <w:rFonts w:ascii="Times New Roman" w:eastAsia="Times New Roman" w:hAnsi="Times New Roman"/>
          <w:sz w:val="24"/>
          <w:szCs w:val="24"/>
        </w:rPr>
      </w:pPr>
      <w:r w:rsidRPr="00CE5A98">
        <w:rPr>
          <w:rFonts w:ascii="Times New Roman" w:eastAsia="Times New Roman" w:hAnsi="Times New Roman"/>
          <w:b/>
          <w:sz w:val="24"/>
          <w:szCs w:val="24"/>
          <w:lang w:val="vi-VN"/>
        </w:rPr>
        <w:t>a</w:t>
      </w:r>
      <w:r w:rsidRPr="00CE5A98">
        <w:rPr>
          <w:rFonts w:ascii="Times New Roman" w:eastAsia="Times New Roman" w:hAnsi="Times New Roman"/>
          <w:sz w:val="24"/>
          <w:szCs w:val="24"/>
        </w:rPr>
        <w:t>.</w:t>
      </w:r>
      <w:r w:rsidRPr="00CE5A98">
        <w:rPr>
          <w:rFonts w:ascii="Times New Roman" w:eastAsia="Times New Roman" w:hAnsi="Times New Roman"/>
          <w:b/>
          <w:sz w:val="24"/>
          <w:szCs w:val="24"/>
        </w:rPr>
        <w:t xml:space="preserve"> </w:t>
      </w:r>
      <w:r w:rsidRPr="00CE5A98">
        <w:rPr>
          <w:rFonts w:ascii="Times New Roman" w:eastAsia="Times New Roman" w:hAnsi="Times New Roman"/>
          <w:sz w:val="24"/>
          <w:szCs w:val="24"/>
        </w:rPr>
        <w:t>Hai vật chuyển động theo chiều nào.</w:t>
      </w:r>
      <w:r w:rsidRPr="00CE5A98">
        <w:rPr>
          <w:noProof/>
          <w:sz w:val="24"/>
          <w:szCs w:val="24"/>
        </w:rPr>
        <w:t xml:space="preserve"> </w:t>
      </w:r>
    </w:p>
    <w:p w:rsidR="00CE5A98" w:rsidRPr="00CE5A98" w:rsidRDefault="00CE5A98" w:rsidP="00CE5A98">
      <w:pPr>
        <w:spacing w:after="0" w:line="22" w:lineRule="atLeast"/>
        <w:jc w:val="both"/>
        <w:rPr>
          <w:rFonts w:ascii="Times New Roman" w:eastAsia="Times New Roman" w:hAnsi="Times New Roman"/>
          <w:sz w:val="24"/>
          <w:szCs w:val="24"/>
        </w:rPr>
      </w:pPr>
      <w:r w:rsidRPr="00CE5A98">
        <w:rPr>
          <w:rFonts w:ascii="Times New Roman" w:eastAsia="Times New Roman" w:hAnsi="Times New Roman"/>
          <w:b/>
          <w:sz w:val="24"/>
          <w:szCs w:val="24"/>
        </w:rPr>
        <w:tab/>
      </w:r>
      <w:r w:rsidRPr="00CE5A98">
        <w:rPr>
          <w:rFonts w:ascii="Times New Roman" w:eastAsia="Times New Roman" w:hAnsi="Times New Roman"/>
          <w:b/>
          <w:sz w:val="24"/>
          <w:szCs w:val="24"/>
          <w:lang w:val="vi-VN"/>
        </w:rPr>
        <w:t>b</w:t>
      </w:r>
      <w:r w:rsidRPr="00CE5A98">
        <w:rPr>
          <w:rFonts w:ascii="Times New Roman" w:eastAsia="Times New Roman" w:hAnsi="Times New Roman"/>
          <w:sz w:val="24"/>
          <w:szCs w:val="24"/>
        </w:rPr>
        <w:t>.</w:t>
      </w:r>
      <w:r w:rsidRPr="00CE5A98">
        <w:rPr>
          <w:rFonts w:ascii="Times New Roman" w:eastAsia="Times New Roman" w:hAnsi="Times New Roman"/>
          <w:b/>
          <w:sz w:val="24"/>
          <w:szCs w:val="24"/>
        </w:rPr>
        <w:t xml:space="preserve"> </w:t>
      </w:r>
      <w:r w:rsidRPr="00CE5A98">
        <w:rPr>
          <w:rFonts w:ascii="Times New Roman" w:eastAsia="Times New Roman" w:hAnsi="Times New Roman"/>
          <w:spacing w:val="-4"/>
          <w:sz w:val="24"/>
          <w:szCs w:val="24"/>
        </w:rPr>
        <w:t xml:space="preserve">Tính </w:t>
      </w:r>
      <w:r w:rsidRPr="00CE5A98">
        <w:rPr>
          <w:rFonts w:ascii="Times New Roman" w:eastAsia="Times New Roman" w:hAnsi="Times New Roman"/>
          <w:spacing w:val="-4"/>
          <w:sz w:val="24"/>
          <w:szCs w:val="24"/>
          <w:lang w:val="vi-VN"/>
        </w:rPr>
        <w:t xml:space="preserve">gia tốc các vật, </w:t>
      </w:r>
      <w:r w:rsidRPr="00CE5A98">
        <w:rPr>
          <w:rFonts w:ascii="Times New Roman" w:eastAsia="Times New Roman" w:hAnsi="Times New Roman"/>
          <w:spacing w:val="-4"/>
          <w:sz w:val="24"/>
          <w:szCs w:val="24"/>
        </w:rPr>
        <w:t>lực căng của dây và lực nén lên trục ròng rọc. Bỏ qua ma sát, khối lượng của ròng rọc và dây.</w:t>
      </w:r>
      <w:r w:rsidRPr="00CE5A98">
        <w:rPr>
          <w:rFonts w:ascii="Times New Roman" w:eastAsia="Times New Roman" w:hAnsi="Times New Roman"/>
          <w:sz w:val="24"/>
          <w:szCs w:val="24"/>
        </w:rPr>
        <w:t xml:space="preserve"> </w:t>
      </w:r>
    </w:p>
    <w:p w:rsidR="00CE5A98" w:rsidRPr="00CE5A98" w:rsidRDefault="00CE5A98" w:rsidP="00CE5A98">
      <w:pPr>
        <w:spacing w:after="0" w:line="22" w:lineRule="atLeast"/>
        <w:jc w:val="both"/>
        <w:rPr>
          <w:rFonts w:ascii="Times New Roman" w:eastAsia="Times New Roman" w:hAnsi="Times New Roman"/>
          <w:sz w:val="24"/>
          <w:szCs w:val="24"/>
        </w:rPr>
      </w:pPr>
      <w:r w:rsidRPr="00CE5A98">
        <w:rPr>
          <w:rFonts w:ascii="Times New Roman" w:eastAsia="Times New Roman" w:hAnsi="Times New Roman"/>
          <w:b/>
          <w:sz w:val="24"/>
          <w:szCs w:val="24"/>
        </w:rPr>
        <w:tab/>
      </w:r>
      <w:r w:rsidRPr="00CE5A98">
        <w:rPr>
          <w:rFonts w:ascii="Times New Roman" w:eastAsia="Times New Roman" w:hAnsi="Times New Roman"/>
          <w:b/>
          <w:sz w:val="24"/>
          <w:szCs w:val="24"/>
          <w:lang w:val="vi-VN"/>
        </w:rPr>
        <w:t>c</w:t>
      </w:r>
      <w:r w:rsidRPr="00CE5A98">
        <w:rPr>
          <w:rFonts w:ascii="Times New Roman" w:eastAsia="Times New Roman" w:hAnsi="Times New Roman"/>
          <w:sz w:val="24"/>
          <w:szCs w:val="24"/>
        </w:rPr>
        <w:t>. Tại thời điểm vật nọ thấp hơn vật kia một đoạn bằng 0,75 m thì dây nối hai vật bị đứt. Tính hiệu độ cao giữa hai vật sau khi dây đứt 0,8s. Biết B có độ cao đủ lớn.</w:t>
      </w:r>
    </w:p>
    <w:p w:rsidR="00CE5A98" w:rsidRPr="00CE5A98" w:rsidRDefault="008C61D4" w:rsidP="00CE5A98">
      <w:pPr>
        <w:spacing w:after="0" w:line="22" w:lineRule="atLeast"/>
        <w:jc w:val="both"/>
        <w:rPr>
          <w:rFonts w:ascii="Times New Roman" w:eastAsia="Times New Roman" w:hAnsi="Times New Roman"/>
          <w:sz w:val="24"/>
          <w:szCs w:val="24"/>
        </w:rPr>
      </w:pPr>
      <w:r>
        <w:rPr>
          <w:rFonts w:ascii="Times New Roman" w:eastAsia="Times New Roman" w:hAnsi="Times New Roman"/>
          <w:noProof/>
          <w:sz w:val="24"/>
          <w:szCs w:val="24"/>
        </w:rPr>
        <mc:AlternateContent>
          <mc:Choice Requires="wpg">
            <w:drawing>
              <wp:anchor distT="0" distB="0" distL="114300" distR="114300" simplePos="0" relativeHeight="251658240" behindDoc="0" locked="0" layoutInCell="1" allowOverlap="1">
                <wp:simplePos x="0" y="0"/>
                <wp:positionH relativeFrom="column">
                  <wp:posOffset>5372100</wp:posOffset>
                </wp:positionH>
                <wp:positionV relativeFrom="paragraph">
                  <wp:posOffset>53340</wp:posOffset>
                </wp:positionV>
                <wp:extent cx="1266825" cy="1986915"/>
                <wp:effectExtent l="0" t="4445" r="12065" b="0"/>
                <wp:wrapSquare wrapText="bothSides"/>
                <wp:docPr id="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986915"/>
                          <a:chOff x="9180" y="7504"/>
                          <a:chExt cx="1995" cy="3129"/>
                        </a:xfrm>
                      </wpg:grpSpPr>
                      <wpg:grpSp>
                        <wpg:cNvPr id="2" name="Group 1259"/>
                        <wpg:cNvGrpSpPr>
                          <a:grpSpLocks/>
                        </wpg:cNvGrpSpPr>
                        <wpg:grpSpPr bwMode="auto">
                          <a:xfrm>
                            <a:off x="9180" y="7504"/>
                            <a:ext cx="1995" cy="3129"/>
                            <a:chOff x="8790" y="7900"/>
                            <a:chExt cx="1995" cy="3129"/>
                          </a:xfrm>
                        </wpg:grpSpPr>
                        <wps:wsp>
                          <wps:cNvPr id="3" name="Text Box 1260"/>
                          <wps:cNvSpPr txBox="1">
                            <a:spLocks noChangeArrowheads="1"/>
                          </wps:cNvSpPr>
                          <wps:spPr bwMode="auto">
                            <a:xfrm>
                              <a:off x="9825" y="939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A98" w:rsidRPr="007B781F" w:rsidRDefault="00CE5A98" w:rsidP="00CE5A98">
                                <w:pPr>
                                  <w:rPr>
                                    <w:sz w:val="24"/>
                                  </w:rPr>
                                </w:pPr>
                                <w:r w:rsidRPr="007B781F">
                                  <w:rPr>
                                    <w:sz w:val="24"/>
                                  </w:rPr>
                                  <w:t>G</w:t>
                                </w:r>
                              </w:p>
                            </w:txbxContent>
                          </wps:txbx>
                          <wps:bodyPr rot="0" vert="horz" wrap="square" lIns="91440" tIns="45720" rIns="91440" bIns="45720" anchor="t" anchorCtr="0" upright="1">
                            <a:noAutofit/>
                          </wps:bodyPr>
                        </wps:wsp>
                        <wps:wsp>
                          <wps:cNvPr id="4" name="Text Box 1261"/>
                          <wps:cNvSpPr txBox="1">
                            <a:spLocks noChangeArrowheads="1"/>
                          </wps:cNvSpPr>
                          <wps:spPr bwMode="auto">
                            <a:xfrm>
                              <a:off x="9675" y="9985"/>
                              <a:ext cx="529"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A98" w:rsidRDefault="00CE5A98" w:rsidP="00CE5A98">
                                <w:r w:rsidRPr="00200D4F">
                                  <w:rPr>
                                    <w:position w:val="-6"/>
                                  </w:rPr>
                                  <w:object w:dxaOrig="240" w:dyaOrig="240">
                                    <v:shape id="_x0000_i1030" type="#_x0000_t75" style="width:12pt;height:12pt" o:ole="">
                                      <v:imagedata r:id="rId8" o:title=""/>
                                    </v:shape>
                                    <o:OLEObject Type="Embed" ProgID="Equation.DSMT4" ShapeID="_x0000_i1030" DrawAspect="Content" ObjectID="_1744443065" r:id="rId9"/>
                                  </w:object>
                                </w:r>
                              </w:p>
                              <w:p w:rsidR="00CE5A98" w:rsidRDefault="00CE5A98" w:rsidP="00CE5A98"/>
                            </w:txbxContent>
                          </wps:txbx>
                          <wps:bodyPr rot="0" vert="horz" wrap="none" lIns="91440" tIns="45720" rIns="91440" bIns="45720" anchor="t" anchorCtr="0" upright="1">
                            <a:spAutoFit/>
                          </wps:bodyPr>
                        </wps:wsp>
                        <wps:wsp>
                          <wps:cNvPr id="5" name="Rectangle 1262"/>
                          <wps:cNvSpPr>
                            <a:spLocks noChangeArrowheads="1"/>
                          </wps:cNvSpPr>
                          <wps:spPr bwMode="auto">
                            <a:xfrm rot="-1657431">
                              <a:off x="9704" y="8235"/>
                              <a:ext cx="78" cy="2202"/>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6" name="Rectangle 1263" descr="Light upward diagonal"/>
                          <wps:cNvSpPr>
                            <a:spLocks noChangeArrowheads="1"/>
                          </wps:cNvSpPr>
                          <wps:spPr bwMode="auto">
                            <a:xfrm>
                              <a:off x="9090" y="7912"/>
                              <a:ext cx="98" cy="2520"/>
                            </a:xfrm>
                            <a:prstGeom prst="rect">
                              <a:avLst/>
                            </a:prstGeom>
                            <a:blipFill dpi="0" rotWithShape="0">
                              <a:blip r:embed="rId1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g:cNvPr id="7" name="Group 1264"/>
                          <wpg:cNvGrpSpPr>
                            <a:grpSpLocks/>
                          </wpg:cNvGrpSpPr>
                          <wpg:grpSpPr bwMode="auto">
                            <a:xfrm>
                              <a:off x="9090" y="10345"/>
                              <a:ext cx="1695" cy="161"/>
                              <a:chOff x="4125" y="5220"/>
                              <a:chExt cx="2385" cy="161"/>
                            </a:xfrm>
                          </wpg:grpSpPr>
                          <wps:wsp>
                            <wps:cNvPr id="8" name="Rectangle 1265" descr="Light upward diagonal"/>
                            <wps:cNvSpPr>
                              <a:spLocks noChangeArrowheads="1"/>
                            </wps:cNvSpPr>
                            <wps:spPr bwMode="auto">
                              <a:xfrm>
                                <a:off x="4155" y="5220"/>
                                <a:ext cx="2355" cy="98"/>
                              </a:xfrm>
                              <a:prstGeom prst="rect">
                                <a:avLst/>
                              </a:prstGeom>
                              <a:blipFill dpi="0" rotWithShape="0">
                                <a:blip r:embed="rId1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9" name="Rectangle 1266"/>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 name="Rectangle 1267"/>
                          <wps:cNvSpPr>
                            <a:spLocks noChangeArrowheads="1"/>
                          </wps:cNvSpPr>
                          <wps:spPr bwMode="auto">
                            <a:xfrm>
                              <a:off x="9042" y="7900"/>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Text Box 1268"/>
                          <wps:cNvSpPr txBox="1">
                            <a:spLocks noChangeArrowheads="1"/>
                          </wps:cNvSpPr>
                          <wps:spPr bwMode="auto">
                            <a:xfrm>
                              <a:off x="8790" y="8080"/>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A98" w:rsidRPr="00005C9C" w:rsidRDefault="00CE5A98" w:rsidP="00CE5A98">
                                <w:pPr>
                                  <w:rPr>
                                    <w:sz w:val="24"/>
                                  </w:rPr>
                                </w:pPr>
                                <w:r w:rsidRPr="00005C9C">
                                  <w:rPr>
                                    <w:sz w:val="24"/>
                                  </w:rPr>
                                  <w:t>B</w:t>
                                </w:r>
                              </w:p>
                            </w:txbxContent>
                          </wps:txbx>
                          <wps:bodyPr rot="0" vert="horz" wrap="square" lIns="91440" tIns="45720" rIns="91440" bIns="45720" anchor="t" anchorCtr="0" upright="1">
                            <a:noAutofit/>
                          </wps:bodyPr>
                        </wps:wsp>
                        <wps:wsp>
                          <wps:cNvPr id="12" name="Text Box 1269"/>
                          <wps:cNvSpPr txBox="1">
                            <a:spLocks noChangeArrowheads="1"/>
                          </wps:cNvSpPr>
                          <wps:spPr bwMode="auto">
                            <a:xfrm>
                              <a:off x="9855" y="10285"/>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5A98" w:rsidRPr="00005C9C" w:rsidRDefault="00CE5A98" w:rsidP="00CE5A98">
                                <w:pPr>
                                  <w:rPr>
                                    <w:sz w:val="24"/>
                                  </w:rPr>
                                </w:pPr>
                                <w:r>
                                  <w:rPr>
                                    <w:sz w:val="24"/>
                                  </w:rPr>
                                  <w:t>A</w:t>
                                </w:r>
                              </w:p>
                            </w:txbxContent>
                          </wps:txbx>
                          <wps:bodyPr rot="0" vert="horz" wrap="square" lIns="91440" tIns="45720" rIns="91440" bIns="45720" anchor="t" anchorCtr="0" upright="1">
                            <a:noAutofit/>
                          </wps:bodyPr>
                        </wps:wsp>
                      </wpg:grpSp>
                      <wps:wsp>
                        <wps:cNvPr id="13" name="Arc 38"/>
                        <wps:cNvSpPr>
                          <a:spLocks/>
                        </wps:cNvSpPr>
                        <wps:spPr bwMode="auto">
                          <a:xfrm flipH="1">
                            <a:off x="10443" y="9770"/>
                            <a:ext cx="71" cy="1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39"/>
                        <wps:cNvSpPr>
                          <a:spLocks noChangeArrowheads="1"/>
                        </wps:cNvSpPr>
                        <wps:spPr bwMode="auto">
                          <a:xfrm>
                            <a:off x="10336" y="9333"/>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50" style="position:absolute;left:0;text-align:left;margin-left:423pt;margin-top:4.2pt;width:99.75pt;height:156.45pt;z-index:251658240" coordorigin="9180,7504" coordsize="1995,312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W2kU8AcAAHUwAAAOAAAAZHJzL2Uyb0RvYy54bWzsW21v2zYQ/j5g/0HQ xw2uJVmWLaPukMZxV6BbhzXDPtOSbAmVRY2SY3fD/vueIylaUex0S+Zs2dwAiWxS5N3x7rkXXl9+ s1vn1k0iqowXU9t94dhWUkQ8zorV1P7pet4b21ZVsyJmOS+Sqf0pqexvXn35xcttOUk8nvI8ToSF RYpqsi2ndlrX5aTfr6I0WbPqBS+TAoNLLtasxkex6seCbbH6Ou97jhP0t1zEpeBRUlX4dqYG7Vdy /eUyier3y2WV1FY+tUFbLX8L+XtBv/uvXrLJSrAyzSJNBnsAFWuWFdjULDVjNbM2Iruz1DqLBK/4 sn4R8XWfL5dZlEgewI3rdLh5I/imlLysJttVacQE0Xbk9OBlo+9vfhBWFuPsbKtgaxyR3NXyApLN tlxNMOWNKD+UPwjFIB7f8ehjheF+d5w+r9Rka7H9jsdYj21qLmWzW4o1LQGurZ08gk/mCJJdbUX4 0vWCYOwNbSvCmBuOg9AdqkOKUpwkvRe6Y5wkhkdDx2/Grpr3w1C/PHC9kEb7bKI2lsRq4hRn8oNh UsvBuy0H1xvKZbqc0lH/XZI4wJGRxx1+2MRIYjwKtSRCR6tylD5AEjC9aq9d1eO060PKykQqbUWq o6U6aKR6TZy95jsLJy1p3pZyHumXVe8wQqpIalIpNbMKfpmyYpVcCMG3acJiEOjKk229SqdY4RUs 8jm9C6V+QX/CAcQnAaCR9rDRPB8q1tYdNilFVb9J+Nqih6ktgCySSnbzrqrV1GYKEV/weZbncvG8 uPUF9FF9g03xKo3R9hIsfgud8Gp8NfZ7vhdc9XxnNutdzC/9XjB3R8PZYHZ5OXN/p31df5JmcZwU tE0DXK7/545OQ6iCHANdFc+zmJYjkiqxWlzmwrphAM65/KcF0prWv02GtDXw0mHJ9XzntRf25sF4 1PPn/rAXjpxxz3HD12Hg+KE/m99m6V1WJI9nydrihOlAJTtHeXPkv7u8sck6q+Ga8mw9tcdmEpuQ Bl4VsTzammW5em6JgsjfiwLH3Rw0AEipqFLWerfYSeSVIEZjCx5/ggILDgWDYcOt4iHl4lfb2sJF Te3qlw0TiW3lbwsYQej6Pvk0+cEfjjx8EO2RRXuEFRGWmtq1banHy1r5wU0pslWKnZTZFfwCgL3M pFLvqZJgL4FCUX9yxPAPIYa0eyIKyPKEiBGM4FQIMcKx9kZksuSvhnAyylc5vjxH427OkDGf3zWr lp0oqFH2cYaMvwYZUgv3xnkPZBQIu08LGFVJgDH/xwEDJqoC2B/hmxEw5AnFGB7pYAsxpDf4OyML JfueGwxH/kBBqA5w4eYAYoCNsTfowMYIaRFFuJ7nSAIfjhotd9zx2hdD+rlrghR/PLVzlCFPx/+d vV0rPg4OKi+i5jipIvjpd+SirU25ZSK24oyteMHyU6s22Uqjy45JNVypsSpqJRcYNro8RACiIuEm 02si4j8ZNC/yrJTxbFxmMgJCJPRzVqcypaAviCCapKNDyKWTBx+oF4AB5NgzHm3WSVGrooFIclaj YlGlWVkhaJok60USI6p/G8sIgywpIhhRUV4GKKnBKQVbMFr8qShLUUGhVeGr5nkJ4qa2wlyWr1AS qeUpwb4b5oiHswH+tXBTFxUIyGU9QieVo8ZoVMkCaK9D6dMVLZCg4fjliQ/8Dqi7QVN7cAOtRiZV 91FHkO8NAflkJZTGX+kg0hsgrFRRpHrRuINuzeIJMnVY8wE3Cvr+JUjku8OuJJtgHG5WyxGYdEai MxLJlPi5Jb5IKA8YoC7HmsyXEORUFbIWWClD2jv7vYmNB48zseOB67FyU1M4M7U1wOQ9pbRz3UkX GJ9p3L33fU9UcXLh2Q9Y3oj0/JQZJJmyCbN93D8gvEBlv1ObHuGCRqaMjw6zz5aHyF2D1y1ZnLri e854Wxmvay4c21dCMm5rGdvTXAmZi7Sxoy5+9g7PD3RI6Q8bnXlgdmvcVuO1zBf3+7HzlVBS/N+u hEy0d4aMNmSYu/k2ZOjreRMZPw1k4CZIpaGu43Uvhc6Ycb5GNjfppw4qzDWyiVOfC2Y8fYBvulAu RGQNurFGK6Wm4lErClHx//HuEovqvt82N+g6lndxI4wNEcyHo9GRYN4NuoWqaKP6TIiYprcEvUax bhVZxTpFeYNkZbnO0az2dc9y6IciWprZTEB8ZSZ4buAcnARE/eyka7PVV31stLXkap3trs12clJ6 eJLZDpMUTUdWg+AUXWbikRVxw2YmHqUNSG0mqW1bqyH6MuJlqermQXV2V2iR4wkdE+i5U/cPJa+o C42EgqMF26rQiFkk/iOTVVJ33ZRM7p+sLg2vm6s7ORlE4q+miJqPug2NwrYWU3uhTqVkNTFCBNEj 3fapM7NS87REp09zVYECqthQC+f7jw2ba36TXHO5Qt3p1gMt+9Fos8ii18mv7bmuG1JbBMSjlbKU S2gSyCCCxiC6I2qOFmlraexJnNzLUVUL/hENhziZfz9DlAS0ZabUqc1+Mx7lvEqURJQItCzkAZNe tBDDpBS0/KMvedF+qhudjjU93Vd/+2/kLRAwlEnJmjwCOQHlDp6LmyWqT96t5Zp2rfdoGbQG3aCc DPdU5WrXGQxwf064MhhIiN2n715zOd31s52r6SSHB6+ob3XvdsnOdNenJP8BPYRPZ4TPuciL3nbZ MKn78Kl5vv1ZxmL7/y3w6g8AAAD//wMAUEsDBBQABgAIAAAAIQCqJg6+vAAAACEBAAAZAAAAZHJz L19yZWxzL2Uyb0RvYy54bWwucmVsc4SPQWrDMBBF94XcQcw+lp1FKMWyN6HgbUgOMEhjWcQaCUkt 9e0jyCaBQJfzP/89ph///Cp+KWUXWEHXtCCIdTCOrYLr5Xv/CSIXZINrYFKwUYZx2H30Z1qx1FFe XMyiUjgrWEqJX1JmvZDH3IRIXJs5JI+lnsnKiPqGluShbY8yPTNgeGGKyShIk+lAXLZYzf+zwzw7 TaegfzxxeaOQzld3BWKyVBR4Mg4fYddEtiCHXr48NtwBAAD//wMAUEsDBBQABgAIAAAAIQAC2yC7 4AAAAAoBAAAPAAAAZHJzL2Rvd25yZXYueG1sTI9Ba4NAEIXvhf6HZQq9NasxhmBcQwhtT6HQpFBy m+hEJe6suBs1/77rqbm94Q3vfS/djLoRPXW2NqwgnAUgiHNT1Fwq+Dl+vK1AWIdcYGOYFNzJwiZ7 fkoxKczA39QfXCl8CNsEFVTOtYmUNq9Io52Zlth7F9NpdP7sSll0OPhw3ch5ECylxpp9Q4Ut7SrK r4ebVvA54LCNwvd+f73s7qdj/PW7D0mp15dxuwbhaHT/zzDhe3TIPNPZ3LiwolGwWiz9FjcJEJMf LOIYxFlBNA8jkFkqHydkfwAAAP//AwBQSwMECgAAAAAAAAAhANACz8CBAAAAgQAAABQAAABkcnMv bWVkaWEvaW1hZ2UxLnBuZ4lQTkcNChoKAAAADUlIRFIAAAAIAAAACAgCAAAAS20p3AAAAAFzUkdC AK7OHOkAAAAJcEhZcwAADsQAAA7EAZUrDhsAAAAmSURBVBhXY/z//z8DGDAyMiKzmbCKAlWAJNDU QvQxAjF20+hgBwDFZjAHbfPcWwAAAABJRU5ErkJgglBLAQItABQABgAIAAAAIQCxgme2CgEAABMC AAATAAAAAAAAAAAAAAAAAAAAAABbQ29udGVudF9UeXBlc10ueG1sUEsBAi0AFAAGAAgAAAAhADj9 If/WAAAAlAEAAAsAAAAAAAAAAAAAAAAAOwEAAF9yZWxzLy5yZWxzUEsBAi0AFAAGAAgAAAAhAAxb aRTwBwAAdTAAAA4AAAAAAAAAAAAAAAAAOgIAAGRycy9lMm9Eb2MueG1sUEsBAi0AFAAGAAgAAAAh AKomDr68AAAAIQEAABkAAAAAAAAAAAAAAAAAVgoAAGRycy9fcmVscy9lMm9Eb2MueG1sLnJlbHNQ SwECLQAUAAYACAAAACEAAtsgu+AAAAAKAQAADwAAAAAAAAAAAAAAAABJCwAAZHJzL2Rvd25yZXYu eG1sUEsBAi0ACgAAAAAAAAAhANACz8CBAAAAgQAAABQAAAAAAAAAAAAAAAAAVgwAAGRycy9tZWRp YS9pbWFnZTEucG5nUEsFBgAAAAAGAAYAfAEAAAkNAAAAAA== ">
                <v:group id="Group 1259" o:spid="_x0000_s1051" style="position:absolute;left:9180;top:7504;width:1995;height:3129" coordorigin="8790,7900" coordsize="1995,31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Text Box 1260" o:spid="_x0000_s1052" type="#_x0000_t202" style="position:absolute;left:9825;top:9390;width:52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CE5A98" w:rsidRPr="007B781F" w:rsidRDefault="00CE5A98" w:rsidP="00CE5A98">
                          <w:pPr>
                            <w:rPr>
                              <w:sz w:val="24"/>
                            </w:rPr>
                          </w:pPr>
                          <w:r w:rsidRPr="007B781F">
                            <w:rPr>
                              <w:sz w:val="24"/>
                            </w:rPr>
                            <w:t>G</w:t>
                          </w:r>
                        </w:p>
                      </w:txbxContent>
                    </v:textbox>
                  </v:shape>
                  <v:shape id="Text Box 1261" o:spid="_x0000_s1053" type="#_x0000_t202" style="position:absolute;left:9675;top:9985;width:529;height:1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JG6sMA AADaAAAADwAAAGRycy9kb3ducmV2LnhtbESP0WrCQBRE3wX/YblC33QTsRKjayi2hb7Vqh9wyd5m 02TvhuzWRL++Wyj0cZiZM8yuGG0rrtT72rGCdJGAIC6drrlScDm/zjMQPiBrbB2Tght5KPbTyQ5z 7Qb+oOspVCJC2OeowITQ5VL60pBFv3AdcfQ+XW8xRNlXUvc4RLht5TJJ1tJizXHBYEcHQ2Vz+rYK ssS+N81mefR2dU8fzeHZvXRfSj3MxqctiEBj+A//td+0ghX8Xok3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bNJG6sMAAADaAAAADwAAAAAAAAAAAAAAAACYAgAAZHJzL2Rv d25yZXYueG1sUEsFBgAAAAAEAAQA9QAAAIgDAAAAAA== " filled="f" stroked="f">
                    <v:textbox style="mso-fit-shape-to-text:t">
                      <w:txbxContent>
                        <w:p w:rsidR="00CE5A98" w:rsidRDefault="00CE5A98" w:rsidP="00CE5A98">
                          <w:r w:rsidRPr="00200D4F">
                            <w:rPr>
                              <w:position w:val="-6"/>
                            </w:rPr>
                            <w:object w:dxaOrig="240" w:dyaOrig="240">
                              <v:shape id="_x0000_i1030" type="#_x0000_t75" style="width:12pt;height:12pt" o:ole="">
                                <v:imagedata r:id="rId8" o:title=""/>
                              </v:shape>
                              <o:OLEObject Type="Embed" ProgID="Equation.DSMT4" ShapeID="_x0000_i1030" DrawAspect="Content" ObjectID="_1744443065" r:id="rId11"/>
                            </w:object>
                          </w:r>
                        </w:p>
                        <w:p w:rsidR="00CE5A98" w:rsidRDefault="00CE5A98" w:rsidP="00CE5A98"/>
                      </w:txbxContent>
                    </v:textbox>
                  </v:shape>
                  <v:rect id="Rectangle 1262" o:spid="_x0000_s1054" style="position:absolute;left:9704;top:8235;width:78;height:2202;rotation:-181035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ngIsUA AADaAAAADwAAAGRycy9kb3ducmV2LnhtbESPQWvCQBSE7wX/w/KE3urGQq3ErCJCaYv0EKOCt0f2 JRvMvg3ZVdP++m6h4HGYmW+YbDXYVlyp941jBdNJAoK4dLrhWsG+eHuag/ABWWPrmBR8k4fVcvSQ YardjXO67kItIoR9igpMCF0qpS8NWfQT1xFHr3K9xRBlX0vd4y3CbSufk2QmLTYcFwx2tDFUnncX q+C1Mcdqa/TXKf/8OeUmmV6K94NSj+NhvQARaAj38H/7Qyt4gb8r8Qb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kCeAixQAAANoAAAAPAAAAAAAAAAAAAAAAAJgCAABkcnMv ZG93bnJldi54bWxQSwUGAAAAAAQABAD1AAAAigMAAAAA " fillcolor="#a5a5a5"/>
                  <v:rect id="Rectangle 1263" o:spid="_x0000_s1055" alt="Light upward diagonal" style="position:absolute;left:9090;top:7912;width:98;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wcPsMA AADaAAAADwAAAGRycy9kb3ducmV2LnhtbESPQUsDMRSE70L/Q3iCN5u10CJr0yKWturNVfT63Dx3 l25etslrG/31Rih4HGbmG2a+TK5XRwqx82zgZlyAIq697bgx8Pa6vr4FFQXZYu+ZDHxThOVidDHH 0voTv9CxkkZlCMcSDbQiQ6l1rFtyGMd+IM7elw8OJcvQaBvwlOGu15OimGmHHeeFFgd6aKneVQdn wH7upht5L36q7eHDPT+FJPtVMubqMt3fgRJK8h8+tx+tgRn8Xck3QC9+AQAA//8DAFBLAQItABQA BgAIAAAAIQDw94q7/QAAAOIBAAATAAAAAAAAAAAAAAAAAAAAAABbQ29udGVudF9UeXBlc10ueG1s UEsBAi0AFAAGAAgAAAAhADHdX2HSAAAAjwEAAAsAAAAAAAAAAAAAAAAALgEAAF9yZWxzLy5yZWxz UEsBAi0AFAAGAAgAAAAhADMvBZ5BAAAAOQAAABAAAAAAAAAAAAAAAAAAKQIAAGRycy9zaGFwZXht bC54bWxQSwECLQAUAAYACAAAACEAaqwcPsMAAADaAAAADwAAAAAAAAAAAAAAAACYAgAAZHJzL2Rv d25yZXYueG1sUEsFBgAAAAAEAAQA9QAAAIgDAAAAAA== ">
                    <v:fill r:id="rId12" o:title="Light upward diagonal" recolor="t" type="tile"/>
                  </v:rect>
                  <v:group id="Group 1264" o:spid="_x0000_s1056" style="position:absolute;left:9090;top:10345;width:1695;height:161" coordorigin="4125,5220" coordsize="2385,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rect id="Rectangle 1265" o:spid="_x0000_s1057" alt="Light upward diagonal" style="position:absolute;left:4155;top:5220;width:2355;height: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8t18AA AADaAAAADwAAAGRycy9kb3ducmV2LnhtbERPS0sDMRC+F/wPYQRv3ayCRdamRRSft65ir9PNuLt0 M1mTaZv665uD0OPH954vkxvUnkLsPRu4LkpQxI23PbcGvj6fp3egoiBbHDyTgSNFWC4uJnOsrD/w iva1tCqHcKzQQCcyVlrHpiOHsfAjceZ+fHAoGYZW24CHHO4GfVOWM+2w59zQ4UiPHTXbeucM2M32 9kW+y7/6dbd2H+8hye9TMubqMj3cgxJKchb/u9+sgbw1X8k3QC9OAAAA//8DAFBLAQItABQABgAI AAAAIQDw94q7/QAAAOIBAAATAAAAAAAAAAAAAAAAAAAAAABbQ29udGVudF9UeXBlc10ueG1sUEsB Ai0AFAAGAAgAAAAhADHdX2HSAAAAjwEAAAsAAAAAAAAAAAAAAAAALgEAAF9yZWxzLy5yZWxzUEsB Ai0AFAAGAAgAAAAhADMvBZ5BAAAAOQAAABAAAAAAAAAAAAAAAAAAKQIAAGRycy9zaGFwZXhtbC54 bWxQSwECLQAUAAYACAAAACEAdH8t18AAAADaAAAADwAAAAAAAAAAAAAAAACYAgAAZHJzL2Rvd25y ZXYueG1sUEsFBgAAAAAEAAQA9QAAAIUDAAAAAA== ">
                      <v:fill r:id="rId12" o:title="Light upward diagonal" recolor="t" type="tile"/>
                    </v:rect>
                    <v:rect id="Rectangle 1266" o:spid="_x0000_s1058" style="position:absolute;left:4125;top:5298;width:2355;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G4d8IA AADaAAAADwAAAGRycy9kb3ducmV2LnhtbESPT4vCMBTE74LfITzBmyauu0WrUWRBENY9+Ae8Pppn W2xeahO1fnuzsOBxmJnfMPNlaytxp8aXjjWMhgoEceZMybmG42E9mIDwAdlg5Zg0PMnDctHtzDE1 7sE7uu9DLiKEfYoaihDqVEqfFWTRD11NHL2zayyGKJtcmgYfEW4r+aFUIi2WHBcKrOm7oOyyv1kN mHya6+95vD383BKc5q1af52U1v1eu5qBCNSGd/i/vTEapvB3Jd4AuXgBAAD//wMAUEsBAi0AFAAG AAgAAAAhAPD3irv9AAAA4gEAABMAAAAAAAAAAAAAAAAAAAAAAFtDb250ZW50X1R5cGVzXS54bWxQ SwECLQAUAAYACAAAACEAMd1fYdIAAACPAQAACwAAAAAAAAAAAAAAAAAuAQAAX3JlbHMvLnJlbHNQ SwECLQAUAAYACAAAACEAMy8FnkEAAAA5AAAAEAAAAAAAAAAAAAAAAAApAgAAZHJzL3NoYXBleG1s LnhtbFBLAQItABQABgAIAAAAIQCYEbh3wgAAANoAAAAPAAAAAAAAAAAAAAAAAJgCAABkcnMvZG93 bnJldi54bWxQSwUGAAAAAAQABAD1AAAAhwMAAAAA " stroked="f"/>
                  </v:group>
                  <v:rect id="Rectangle 1267" o:spid="_x0000_s1059" style="position:absolute;left:9042;top:7900;width:71;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ibJsQA AADbAAAADwAAAGRycy9kb3ducmV2LnhtbESPT2vCQBDF7wW/wzJCb3XX/gk1ukopCELbg1HodciO STA7m2ZXjd++cxC8zfDevPebxWrwrTpTH5vAFqYTA4q4DK7hysJ+t356BxUTssM2MFm4UoTVcvSw wNyFC2/pXKRKSQjHHC3UKXW51rGsyWOchI5YtEPoPSZZ+0q7Hi8S7lv9bEymPTYsDTV29FlTeSxO 3gJmr+7v5/Dyvfs6ZTirBrN++zXWPo6HjzmoREO6m2/XGyf4Qi+/yAB6+Q8AAP//AwBQSwECLQAU AAYACAAAACEA8PeKu/0AAADiAQAAEwAAAAAAAAAAAAAAAAAAAAAAW0NvbnRlbnRfVHlwZXNdLnht bFBLAQItABQABgAIAAAAIQAx3V9h0gAAAI8BAAALAAAAAAAAAAAAAAAAAC4BAABfcmVscy8ucmVs c1BLAQItABQABgAIAAAAIQAzLwWeQQAAADkAAAAQAAAAAAAAAAAAAAAAACkCAABkcnMvc2hhcGV4 bWwueG1sUEsBAi0AFAAGAAgAAAAhALnomybEAAAA2wAAAA8AAAAAAAAAAAAAAAAAmAIAAGRycy9k b3ducmV2LnhtbFBLBQYAAAAABAAEAPUAAACJAwAAAAA= " stroked="f"/>
                  <v:shape id="Text Box 1268" o:spid="_x0000_s1060" type="#_x0000_t202" style="position:absolute;left:8790;top:8080;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CE5A98" w:rsidRPr="00005C9C" w:rsidRDefault="00CE5A98" w:rsidP="00CE5A98">
                          <w:pPr>
                            <w:rPr>
                              <w:sz w:val="24"/>
                            </w:rPr>
                          </w:pPr>
                          <w:r w:rsidRPr="00005C9C">
                            <w:rPr>
                              <w:sz w:val="24"/>
                            </w:rPr>
                            <w:t>B</w:t>
                          </w:r>
                        </w:p>
                      </w:txbxContent>
                    </v:textbox>
                  </v:shape>
                  <v:shape id="Text Box 1269" o:spid="_x0000_s1061" type="#_x0000_t202" style="position:absolute;left:9855;top:10285;width:46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CE5A98" w:rsidRPr="00005C9C" w:rsidRDefault="00CE5A98" w:rsidP="00CE5A98">
                          <w:pPr>
                            <w:rPr>
                              <w:sz w:val="24"/>
                            </w:rPr>
                          </w:pPr>
                          <w:r>
                            <w:rPr>
                              <w:sz w:val="24"/>
                            </w:rPr>
                            <w:t>A</w:t>
                          </w:r>
                        </w:p>
                      </w:txbxContent>
                    </v:textbox>
                  </v:shape>
                </v:group>
                <v:shape id="Arc 38" o:spid="_x0000_s1062" style="position:absolute;left:10443;top:9770;width:71;height:168;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ZYCb8A AADbAAAADwAAAGRycy9kb3ducmV2LnhtbESPzarCMBCF94LvEEZwp6mK5dJrFBH8Wfr3AEMztsVm UpJY69sbQXA3wznnmzOLVWdq0ZLzlWUFk3ECgji3uuJCwfWyHf2B8AFZY22ZFLzIw2rZ7y0w0/bJ J2rPoRARwj5DBWUITSalz0sy6Me2IY7azTqDIa6ukNrhM8JNLadJkkqDFccLJTa0KSm/nx9GwaVK j7spb9IIasPcbvfuOp8pNRx0638QgbrwM3/TBx3rz+DzSxxALt8AAAD//wMAUEsBAi0AFAAGAAgA AAAhAPD3irv9AAAA4gEAABMAAAAAAAAAAAAAAAAAAAAAAFtDb250ZW50X1R5cGVzXS54bWxQSwEC LQAUAAYACAAAACEAMd1fYdIAAACPAQAACwAAAAAAAAAAAAAAAAAuAQAAX3JlbHMvLnJlbHNQSwEC LQAUAAYACAAAACEAMy8FnkEAAAA5AAAAEAAAAAAAAAAAAAAAAAApAgAAZHJzL3NoYXBleG1sLnht bFBLAQItABQABgAIAAAAIQDE1lgJvwAAANsAAAAPAAAAAAAAAAAAAAAAAJgCAABkcnMvZG93bnJl di54bWxQSwUGAAAAAAQABAD1AAAAhAMAAAAA " path="m,nfc11929,,21600,9670,21600,21600em,nsc11929,,21600,9670,21600,21600l,21600,,xe" filled="f">
                  <v:path arrowok="t" o:extrusionok="f" o:connecttype="custom" o:connectlocs="0,0;71,168;0,168" o:connectangles="0,0,0"/>
                </v:shape>
                <v:oval id="Oval 39" o:spid="_x0000_s1063" style="position:absolute;left:10336;top:9333;width:28;height: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0Fr8A AADbAAAADwAAAGRycy9kb3ducmV2LnhtbERPTYvCMBC9C/sfwgheRFNlV6RrlKWgeN2uB49jM9sW m0lJom3/vREEb/N4n7PZ9aYRd3K+tqxgMU9AEBdW11wqOP3tZ2sQPiBrbCyTgoE87LYfow2m2nb8 S/c8lCKGsE9RQRVCm0rpi4oM+rltiSP3b53BEKErpXbYxXDTyGWSrKTBmmNDhS1lFRXX/GYUuGk7 ZMMx2y8ufMi/urU+r05aqcm4//kGEagPb/HLfdRx/ic8f4kHyO0DAAD//wMAUEsBAi0AFAAGAAgA AAAhAPD3irv9AAAA4gEAABMAAAAAAAAAAAAAAAAAAAAAAFtDb250ZW50X1R5cGVzXS54bWxQSwEC LQAUAAYACAAAACEAMd1fYdIAAACPAQAACwAAAAAAAAAAAAAAAAAuAQAAX3JlbHMvLnJlbHNQSwEC LQAUAAYACAAAACEAMy8FnkEAAAA5AAAAEAAAAAAAAAAAAAAAAAApAgAAZHJzL3NoYXBleG1sLnht bFBLAQItABQABgAIAAAAIQCtr/QWvwAAANsAAAAPAAAAAAAAAAAAAAAAAJgCAABkcnMvZG93bnJl di54bWxQSwUGAAAAAAQABAD1AAAAhAMAAAAA " fillcolor="black"/>
                <w10:wrap type="square"/>
              </v:group>
            </w:pict>
          </mc:Fallback>
        </mc:AlternateContent>
      </w:r>
      <w:r w:rsidR="00CE5A98" w:rsidRPr="00CE5A98">
        <w:rPr>
          <w:rFonts w:ascii="Times New Roman" w:eastAsia="Times New Roman" w:hAnsi="Times New Roman"/>
          <w:b/>
          <w:sz w:val="24"/>
          <w:szCs w:val="24"/>
        </w:rPr>
        <w:t>Câu 3 (3,0 điểm)</w:t>
      </w:r>
    </w:p>
    <w:p w:rsidR="00CE5A98" w:rsidRPr="00CE5A98" w:rsidRDefault="00CE5A98" w:rsidP="00CE5A98">
      <w:pPr>
        <w:spacing w:after="0" w:line="240" w:lineRule="auto"/>
        <w:jc w:val="both"/>
        <w:rPr>
          <w:rFonts w:ascii="Times New Roman" w:eastAsia="Times New Roman" w:hAnsi="Times New Roman"/>
          <w:sz w:val="24"/>
          <w:szCs w:val="24"/>
          <w:lang w:val="fr-FR"/>
        </w:rPr>
      </w:pPr>
      <w:r w:rsidRPr="00CE5A98">
        <w:rPr>
          <w:rFonts w:ascii="Times New Roman" w:eastAsia="Times New Roman" w:hAnsi="Times New Roman"/>
          <w:sz w:val="24"/>
          <w:szCs w:val="24"/>
        </w:rPr>
        <w:tab/>
        <w:t xml:space="preserve">Một chiếc thang đồng chất có chiều dài AB = </w:t>
      </w:r>
      <w:r w:rsidRPr="00CE5A98">
        <w:rPr>
          <w:rFonts w:ascii="Times New Roman" w:eastAsia="Times New Roman" w:hAnsi="Times New Roman"/>
          <w:position w:val="-6"/>
          <w:sz w:val="24"/>
          <w:szCs w:val="24"/>
        </w:rPr>
        <w:object w:dxaOrig="160" w:dyaOrig="300">
          <v:shape id="_x0000_i1026" type="#_x0000_t75" style="width:8.25pt;height:15pt">
            <v:imagedata r:id="rId13" o:title=""/>
          </v:shape>
        </w:object>
      </w:r>
      <w:r w:rsidRPr="00CE5A98">
        <w:rPr>
          <w:rFonts w:ascii="Times New Roman" w:eastAsia="Times New Roman" w:hAnsi="Times New Roman"/>
          <w:sz w:val="24"/>
          <w:szCs w:val="24"/>
        </w:rPr>
        <w:t xml:space="preserve"> = 2,7m, trọng lượng P. Đầu A của thang tựa vào sàn nhà nằm ngang, đầu B của thang tựa vào tường thẳng đứng. Khối tâm G của thang ở cách đầu A một đoạn 0,9m.</w:t>
      </w:r>
      <w:r w:rsidRPr="00CE5A98">
        <w:rPr>
          <w:rFonts w:ascii="Times New Roman" w:eastAsia="Times New Roman" w:hAnsi="Times New Roman"/>
          <w:sz w:val="24"/>
          <w:szCs w:val="24"/>
        </w:rPr>
        <w:fldChar w:fldCharType="begin"/>
      </w:r>
      <w:r w:rsidRPr="00CE5A98">
        <w:rPr>
          <w:rFonts w:ascii="Times New Roman" w:eastAsia="Times New Roman" w:hAnsi="Times New Roman"/>
          <w:sz w:val="24"/>
          <w:szCs w:val="24"/>
        </w:rPr>
        <w:instrText xml:space="preserve"> QUOTE </w:instrText>
      </w:r>
      <w:r w:rsidRPr="00CE5A98">
        <w:rPr>
          <w:rFonts w:ascii="Cambria Math" w:eastAsia="Times New Roman" w:hAnsi="Cambria Math"/>
          <w:sz w:val="24"/>
          <w:szCs w:val="24"/>
        </w:rPr>
        <w:instrText>l</w:instrText>
      </w:r>
      <w:r w:rsidRPr="00CE5A98">
        <w:rPr>
          <w:rFonts w:ascii="Cambria Math" w:eastAsia="Times New Roman" w:hAnsi="Cambria Math"/>
          <w:sz w:val="24"/>
          <w:szCs w:val="24"/>
        </w:rPr>
        <w:instrText>3</w:instrText>
      </w:r>
      <w:r w:rsidRPr="00CE5A98">
        <w:rPr>
          <w:rFonts w:ascii="Times New Roman" w:eastAsia="Times New Roman" w:hAnsi="Times New Roman"/>
          <w:sz w:val="24"/>
          <w:szCs w:val="24"/>
        </w:rPr>
        <w:instrText xml:space="preserve"> </w:instrText>
      </w:r>
      <w:r w:rsidRPr="00CE5A98">
        <w:rPr>
          <w:rFonts w:ascii="Times New Roman" w:eastAsia="Times New Roman" w:hAnsi="Times New Roman"/>
          <w:sz w:val="24"/>
          <w:szCs w:val="24"/>
        </w:rPr>
        <w:fldChar w:fldCharType="end"/>
      </w:r>
      <w:r w:rsidRPr="00CE5A98">
        <w:rPr>
          <w:rFonts w:ascii="Times New Roman" w:eastAsia="Times New Roman" w:hAnsi="Times New Roman"/>
          <w:sz w:val="24"/>
          <w:szCs w:val="24"/>
        </w:rPr>
        <w:t xml:space="preserve"> Thang cân bằng ở vị trí hợp với sàn nhà một góc </w:t>
      </w:r>
      <w:r w:rsidRPr="00CE5A98">
        <w:rPr>
          <w:rFonts w:ascii="Times New Roman" w:eastAsia="Times New Roman" w:hAnsi="Times New Roman"/>
          <w:position w:val="-6"/>
          <w:sz w:val="24"/>
          <w:szCs w:val="24"/>
        </w:rPr>
        <w:object w:dxaOrig="840" w:dyaOrig="340">
          <v:shape id="_x0000_i1027" type="#_x0000_t75" style="width:42pt;height:17.25pt">
            <v:imagedata r:id="rId14" o:title=""/>
          </v:shape>
        </w:object>
      </w:r>
      <w:r w:rsidRPr="00CE5A98">
        <w:rPr>
          <w:rFonts w:ascii="Times New Roman" w:eastAsia="Times New Roman" w:hAnsi="Times New Roman"/>
          <w:sz w:val="24"/>
          <w:szCs w:val="24"/>
        </w:rPr>
        <w:t xml:space="preserve"> như hình vẽ. </w:t>
      </w:r>
      <w:r w:rsidRPr="00CE5A98">
        <w:rPr>
          <w:rFonts w:ascii="Times New Roman" w:eastAsia="Times New Roman" w:hAnsi="Times New Roman"/>
          <w:sz w:val="24"/>
          <w:szCs w:val="24"/>
          <w:lang w:val="fr-FR"/>
        </w:rPr>
        <w:t xml:space="preserve">Gọi µ là hệ số ma sát giữa thang với sàn, bỏ qua ma sát giữa thang và tường. </w:t>
      </w:r>
    </w:p>
    <w:p w:rsidR="00CE5A98" w:rsidRPr="00CE5A98" w:rsidRDefault="00CE5A98" w:rsidP="00CE5A98">
      <w:pPr>
        <w:spacing w:after="0" w:line="240" w:lineRule="auto"/>
        <w:ind w:firstLine="720"/>
        <w:jc w:val="both"/>
        <w:rPr>
          <w:rFonts w:ascii="Times New Roman" w:eastAsia="Times New Roman" w:hAnsi="Times New Roman"/>
          <w:sz w:val="24"/>
          <w:szCs w:val="24"/>
          <w:lang w:val="fr-FR"/>
        </w:rPr>
      </w:pPr>
      <w:r w:rsidRPr="00CE5A98">
        <w:rPr>
          <w:rFonts w:ascii="Times New Roman" w:eastAsia="Times New Roman" w:hAnsi="Times New Roman"/>
          <w:b/>
          <w:sz w:val="24"/>
          <w:szCs w:val="24"/>
          <w:lang w:val="vi-VN"/>
        </w:rPr>
        <w:t>a</w:t>
      </w:r>
      <w:r w:rsidRPr="00CE5A98">
        <w:rPr>
          <w:rFonts w:ascii="Times New Roman" w:eastAsia="Times New Roman" w:hAnsi="Times New Roman"/>
          <w:b/>
          <w:sz w:val="24"/>
          <w:szCs w:val="24"/>
          <w:lang w:val="fr-FR"/>
        </w:rPr>
        <w:t>.</w:t>
      </w:r>
      <w:r w:rsidRPr="00CE5A98">
        <w:rPr>
          <w:rFonts w:ascii="Times New Roman" w:eastAsia="Times New Roman" w:hAnsi="Times New Roman"/>
          <w:sz w:val="24"/>
          <w:szCs w:val="24"/>
          <w:lang w:val="fr-FR"/>
        </w:rPr>
        <w:t xml:space="preserve"> Tìm giá trị nhỏ nhất của µ để thang còn chưa bị trượt.</w:t>
      </w:r>
    </w:p>
    <w:p w:rsidR="00CE5A98" w:rsidRPr="00CE5A98" w:rsidRDefault="00CE5A98" w:rsidP="00CE5A98">
      <w:pPr>
        <w:spacing w:after="0" w:line="240" w:lineRule="auto"/>
        <w:ind w:firstLine="720"/>
        <w:jc w:val="both"/>
        <w:rPr>
          <w:rFonts w:ascii="Times New Roman" w:eastAsia="Times New Roman" w:hAnsi="Times New Roman"/>
          <w:sz w:val="24"/>
          <w:szCs w:val="24"/>
          <w:lang w:val="fr-FR"/>
        </w:rPr>
      </w:pPr>
      <w:r w:rsidRPr="00CE5A98">
        <w:rPr>
          <w:rFonts w:ascii="Times New Roman" w:eastAsia="Times New Roman" w:hAnsi="Times New Roman"/>
          <w:b/>
          <w:sz w:val="24"/>
          <w:szCs w:val="24"/>
          <w:lang w:val="fr-FR"/>
        </w:rPr>
        <w:t>b.</w:t>
      </w:r>
      <w:r w:rsidRPr="00CE5A98">
        <w:rPr>
          <w:rFonts w:ascii="Times New Roman" w:eastAsia="Times New Roman" w:hAnsi="Times New Roman"/>
          <w:sz w:val="24"/>
          <w:szCs w:val="24"/>
          <w:lang w:val="fr-FR"/>
        </w:rPr>
        <w:t xml:space="preserve"> Cho</w:t>
      </w:r>
      <w:r w:rsidRPr="00CE5A98">
        <w:rPr>
          <w:rFonts w:ascii="Times New Roman" w:eastAsia="Times New Roman" w:hAnsi="Times New Roman"/>
          <w:position w:val="-10"/>
          <w:sz w:val="24"/>
          <w:szCs w:val="24"/>
        </w:rPr>
        <w:object w:dxaOrig="960" w:dyaOrig="320">
          <v:shape id="_x0000_i1028" type="#_x0000_t75" style="width:48pt;height:15.75pt">
            <v:imagedata r:id="rId15" o:title=""/>
          </v:shape>
        </w:object>
      </w:r>
      <w:r w:rsidRPr="00CE5A98">
        <w:rPr>
          <w:rFonts w:ascii="Times New Roman" w:eastAsia="Times New Roman" w:hAnsi="Times New Roman"/>
          <w:sz w:val="24"/>
          <w:szCs w:val="24"/>
          <w:lang w:val="fr-FR"/>
        </w:rPr>
        <w:t xml:space="preserve">. Một người có trọng lượng </w:t>
      </w:r>
      <w:r w:rsidRPr="00CE5A98">
        <w:rPr>
          <w:rFonts w:ascii="Times New Roman" w:eastAsia="Times New Roman" w:hAnsi="Times New Roman"/>
          <w:position w:val="-12"/>
          <w:sz w:val="24"/>
          <w:szCs w:val="24"/>
        </w:rPr>
        <w:object w:dxaOrig="800" w:dyaOrig="360">
          <v:shape id="_x0000_i1029" type="#_x0000_t75" style="width:39.75pt;height:18pt">
            <v:imagedata r:id="rId16" o:title=""/>
          </v:shape>
        </w:object>
      </w:r>
      <w:r w:rsidRPr="00CE5A98">
        <w:rPr>
          <w:rFonts w:ascii="Times New Roman" w:eastAsia="Times New Roman" w:hAnsi="Times New Roman"/>
          <w:sz w:val="24"/>
          <w:szCs w:val="24"/>
          <w:lang w:val="fr-FR"/>
        </w:rPr>
        <w:t xml:space="preserve"> trèo lên thang. Hỏi người đó trèo được một đoạn tối đa bằng bao nhiêu (so với đầu A) để thang  còn chưa bị trượt.</w:t>
      </w:r>
    </w:p>
    <w:p w:rsidR="00CE5A98" w:rsidRPr="00CE5A98" w:rsidRDefault="00CE5A98" w:rsidP="00CE5A98">
      <w:pPr>
        <w:spacing w:after="0" w:line="22" w:lineRule="atLeast"/>
        <w:jc w:val="both"/>
        <w:rPr>
          <w:rFonts w:ascii="Times New Roman" w:eastAsia="Times New Roman" w:hAnsi="Times New Roman"/>
          <w:b/>
          <w:sz w:val="24"/>
          <w:szCs w:val="24"/>
        </w:rPr>
      </w:pPr>
    </w:p>
    <w:p w:rsidR="00CE5A98" w:rsidRPr="00CE5A98" w:rsidRDefault="00CE5A98" w:rsidP="00CE5A98">
      <w:pPr>
        <w:tabs>
          <w:tab w:val="left" w:pos="567"/>
        </w:tabs>
        <w:spacing w:after="0" w:line="288" w:lineRule="auto"/>
        <w:ind w:left="720"/>
        <w:contextualSpacing/>
        <w:jc w:val="center"/>
        <w:rPr>
          <w:rFonts w:ascii="Times New Roman" w:eastAsia="Times New Roman" w:hAnsi="Times New Roman"/>
          <w:b/>
          <w:sz w:val="24"/>
          <w:szCs w:val="24"/>
        </w:rPr>
      </w:pPr>
      <w:r w:rsidRPr="00CE5A98">
        <w:rPr>
          <w:rFonts w:ascii="Times New Roman" w:eastAsia="Times New Roman" w:hAnsi="Times New Roman"/>
          <w:b/>
          <w:sz w:val="24"/>
          <w:szCs w:val="24"/>
        </w:rPr>
        <w:t>--------- Hết --------</w:t>
      </w:r>
    </w:p>
    <w:p w:rsidR="00CE5A98" w:rsidRPr="00CE5A98" w:rsidRDefault="00CE5A98" w:rsidP="00CE5A98">
      <w:pPr>
        <w:tabs>
          <w:tab w:val="left" w:pos="567"/>
        </w:tabs>
        <w:spacing w:after="0" w:line="288" w:lineRule="auto"/>
        <w:ind w:left="720"/>
        <w:contextualSpacing/>
        <w:jc w:val="both"/>
        <w:rPr>
          <w:rFonts w:ascii="Times New Roman" w:eastAsia="Times New Roman" w:hAnsi="Times New Roman"/>
          <w:b/>
          <w:sz w:val="24"/>
          <w:szCs w:val="24"/>
        </w:rPr>
      </w:pPr>
    </w:p>
    <w:p w:rsidR="00CE5A98" w:rsidRPr="00CE5A98" w:rsidRDefault="00CE5A98" w:rsidP="00CE5A98">
      <w:pPr>
        <w:tabs>
          <w:tab w:val="left" w:pos="567"/>
        </w:tabs>
        <w:spacing w:after="0" w:line="288" w:lineRule="auto"/>
        <w:contextualSpacing/>
        <w:jc w:val="center"/>
        <w:rPr>
          <w:rFonts w:ascii="Times New Roman" w:eastAsia="Times New Roman" w:hAnsi="Times New Roman"/>
          <w:i/>
          <w:sz w:val="24"/>
          <w:szCs w:val="24"/>
        </w:rPr>
      </w:pPr>
      <w:r w:rsidRPr="00CE5A98">
        <w:rPr>
          <w:rFonts w:ascii="Times New Roman" w:eastAsia="Times New Roman" w:hAnsi="Times New Roman"/>
          <w:i/>
          <w:sz w:val="24"/>
          <w:szCs w:val="24"/>
        </w:rPr>
        <w:t>Họ và tên thí sinh:......................................... Số báo danh …..:...........................................</w:t>
      </w:r>
    </w:p>
    <w:p w:rsidR="00CE5A98" w:rsidRPr="00CE5A98" w:rsidRDefault="00CE5A98" w:rsidP="00CE5A98">
      <w:pPr>
        <w:tabs>
          <w:tab w:val="left" w:pos="567"/>
        </w:tabs>
        <w:spacing w:after="0" w:line="288" w:lineRule="auto"/>
        <w:contextualSpacing/>
        <w:jc w:val="center"/>
        <w:rPr>
          <w:rFonts w:ascii="Times New Roman" w:eastAsia="Times New Roman" w:hAnsi="Times New Roman"/>
          <w:i/>
          <w:sz w:val="24"/>
          <w:szCs w:val="24"/>
        </w:rPr>
      </w:pPr>
      <w:r w:rsidRPr="00CE5A98">
        <w:rPr>
          <w:rFonts w:ascii="Times New Roman" w:eastAsia="Times New Roman" w:hAnsi="Times New Roman"/>
          <w:i/>
          <w:sz w:val="24"/>
          <w:szCs w:val="24"/>
        </w:rPr>
        <w:t>Giám thị coi thi số 1: ........................... Giám thị coi thi số 2: .............................................</w:t>
      </w:r>
    </w:p>
    <w:p w:rsidR="00C21927" w:rsidRDefault="00C21927" w:rsidP="00CE5A98"/>
    <w:sectPr w:rsidR="00C21927" w:rsidSect="008C61D4">
      <w:headerReference w:type="default" r:id="rId17"/>
      <w:footerReference w:type="default" r:id="rId18"/>
      <w:pgSz w:w="12240" w:h="15840"/>
      <w:pgMar w:top="426" w:right="851" w:bottom="72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6B07" w:rsidRDefault="00186B07" w:rsidP="00B67B5C">
      <w:pPr>
        <w:spacing w:after="0" w:line="240" w:lineRule="auto"/>
      </w:pPr>
      <w:r>
        <w:separator/>
      </w:r>
    </w:p>
  </w:endnote>
  <w:endnote w:type="continuationSeparator" w:id="0">
    <w:p w:rsidR="00186B07" w:rsidRDefault="00186B07" w:rsidP="00B67B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altName w:val="Times New Roman P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1D4" w:rsidRPr="008C61D4" w:rsidRDefault="008C61D4" w:rsidP="008C61D4">
    <w:pPr>
      <w:tabs>
        <w:tab w:val="center" w:pos="4680"/>
        <w:tab w:val="right" w:pos="9360"/>
        <w:tab w:val="right" w:pos="10348"/>
      </w:tabs>
      <w:spacing w:after="0" w:line="240" w:lineRule="auto"/>
      <w:rPr>
        <w:rFonts w:ascii="Times New Roman" w:hAnsi="Times New Roman"/>
        <w:sz w:val="24"/>
        <w:szCs w:val="24"/>
      </w:rPr>
    </w:pPr>
    <w:r w:rsidRPr="008C61D4">
      <w:rPr>
        <w:rFonts w:ascii="Times New Roman" w:hAnsi="Times New Roman"/>
        <w:b/>
        <w:color w:val="00B0F0"/>
        <w:sz w:val="24"/>
        <w:szCs w:val="24"/>
        <w:lang w:val="nl-NL"/>
      </w:rPr>
      <w:t xml:space="preserve"/>
    </w:r>
    <w:r w:rsidRPr="008C61D4">
      <w:rPr>
        <w:rFonts w:ascii="Times New Roman" w:hAnsi="Times New Roman"/>
        <w:b/>
        <w:color w:val="FF0000"/>
        <w:sz w:val="24"/>
        <w:szCs w:val="24"/>
        <w:lang w:val="nl-NL"/>
      </w:rPr>
      <w:t xml:space="preserve"/>
    </w:r>
    <w:r w:rsidRPr="008C61D4">
      <w:rPr>
        <w:rFonts w:ascii="Times New Roman" w:hAnsi="Times New Roman"/>
        <w:sz w:val="24"/>
        <w:szCs w:val="24"/>
      </w:rPr>
      <w:tab/>
      <w:t xml:space="preserve">                                                </w:t>
    </w:r>
    <w:r w:rsidRPr="008C61D4">
      <w:rPr>
        <w:rFonts w:ascii="Times New Roman" w:hAnsi="Times New Roman"/>
        <w:b/>
        <w:color w:val="FF0000"/>
        <w:sz w:val="24"/>
        <w:szCs w:val="24"/>
      </w:rPr>
      <w:t>Trang</w:t>
    </w:r>
    <w:r w:rsidRPr="008C61D4">
      <w:rPr>
        <w:rFonts w:ascii="Times New Roman" w:hAnsi="Times New Roman"/>
        <w:b/>
        <w:color w:val="0070C0"/>
        <w:sz w:val="24"/>
        <w:szCs w:val="24"/>
      </w:rPr>
      <w:t xml:space="preserve"> </w:t>
    </w:r>
    <w:r w:rsidRPr="008C61D4">
      <w:rPr>
        <w:rFonts w:ascii="Times New Roman" w:hAnsi="Times New Roman"/>
        <w:b/>
        <w:color w:val="0070C0"/>
        <w:sz w:val="24"/>
        <w:szCs w:val="24"/>
      </w:rPr>
      <w:fldChar w:fldCharType="begin"/>
    </w:r>
    <w:r w:rsidRPr="008C61D4">
      <w:rPr>
        <w:rFonts w:ascii="Times New Roman" w:hAnsi="Times New Roman"/>
        <w:b/>
        <w:color w:val="0070C0"/>
        <w:sz w:val="24"/>
        <w:szCs w:val="24"/>
      </w:rPr>
      <w:instrText xml:space="preserve"> PAGE   \* MERGEFORMAT </w:instrText>
    </w:r>
    <w:r w:rsidRPr="008C61D4">
      <w:rPr>
        <w:rFonts w:ascii="Times New Roman" w:hAnsi="Times New Roman"/>
        <w:b/>
        <w:color w:val="0070C0"/>
        <w:sz w:val="24"/>
        <w:szCs w:val="24"/>
      </w:rPr>
      <w:fldChar w:fldCharType="separate"/>
    </w:r>
    <w:r>
      <w:rPr>
        <w:rFonts w:ascii="Times New Roman" w:hAnsi="Times New Roman"/>
        <w:b/>
        <w:noProof/>
        <w:color w:val="0070C0"/>
        <w:sz w:val="24"/>
        <w:szCs w:val="24"/>
      </w:rPr>
      <w:t>1</w:t>
    </w:r>
    <w:r w:rsidRPr="008C61D4">
      <w:rPr>
        <w:rFonts w:ascii="Times New Roman"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6B07" w:rsidRDefault="00186B07" w:rsidP="00B67B5C">
      <w:pPr>
        <w:spacing w:after="0" w:line="240" w:lineRule="auto"/>
      </w:pPr>
      <w:r>
        <w:separator/>
      </w:r>
    </w:p>
  </w:footnote>
  <w:footnote w:type="continuationSeparator" w:id="0">
    <w:p w:rsidR="00186B07" w:rsidRDefault="00186B07" w:rsidP="00B67B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1D4" w:rsidRPr="008C61D4" w:rsidRDefault="008C61D4" w:rsidP="008C61D4">
    <w:pPr>
      <w:tabs>
        <w:tab w:val="center" w:pos="4680"/>
        <w:tab w:val="right" w:pos="9360"/>
      </w:tabs>
      <w:spacing w:after="0" w:line="240" w:lineRule="auto"/>
      <w:jc w:val="center"/>
      <w:rPr>
        <w:rFonts w:ascii="Times New Roman" w:hAnsi="Times New Roman"/>
      </w:rPr>
    </w:pPr>
    <w:r w:rsidRPr="008C61D4">
      <w:rPr>
        <w:rFonts w:ascii="Times New Roman" w:hAnsi="Times New Roman"/>
        <w:b/>
        <w:color w:val="00B0F0"/>
        <w:sz w:val="24"/>
        <w:lang w:val="nl-NL"/>
      </w:rPr>
      <w:t/>
    </w:r>
    <w:r w:rsidRPr="008C61D4">
      <w:rPr>
        <w:rFonts w:ascii="Times New Roman" w:hAnsi="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A98"/>
    <w:rsid w:val="00186B07"/>
    <w:rsid w:val="008C61D4"/>
    <w:rsid w:val="009D47A4"/>
    <w:rsid w:val="00B67B5C"/>
    <w:rsid w:val="00C21927"/>
    <w:rsid w:val="00CE5A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7B5C"/>
    <w:pPr>
      <w:tabs>
        <w:tab w:val="center" w:pos="4680"/>
        <w:tab w:val="right" w:pos="9360"/>
      </w:tabs>
    </w:pPr>
  </w:style>
  <w:style w:type="character" w:customStyle="1" w:styleId="HeaderChar">
    <w:name w:val="Header Char"/>
    <w:basedOn w:val="DefaultParagraphFont"/>
    <w:link w:val="Header"/>
    <w:uiPriority w:val="99"/>
    <w:rsid w:val="00B67B5C"/>
    <w:rPr>
      <w:sz w:val="22"/>
      <w:szCs w:val="22"/>
    </w:rPr>
  </w:style>
  <w:style w:type="paragraph" w:styleId="Footer">
    <w:name w:val="footer"/>
    <w:basedOn w:val="Normal"/>
    <w:link w:val="FooterChar"/>
    <w:uiPriority w:val="99"/>
    <w:unhideWhenUsed/>
    <w:rsid w:val="00B67B5C"/>
    <w:pPr>
      <w:tabs>
        <w:tab w:val="center" w:pos="4680"/>
        <w:tab w:val="right" w:pos="9360"/>
      </w:tabs>
    </w:pPr>
  </w:style>
  <w:style w:type="character" w:customStyle="1" w:styleId="FooterChar">
    <w:name w:val="Footer Char"/>
    <w:basedOn w:val="DefaultParagraphFont"/>
    <w:link w:val="Footer"/>
    <w:uiPriority w:val="99"/>
    <w:rsid w:val="00B67B5C"/>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7B5C"/>
    <w:pPr>
      <w:tabs>
        <w:tab w:val="center" w:pos="4680"/>
        <w:tab w:val="right" w:pos="9360"/>
      </w:tabs>
    </w:pPr>
  </w:style>
  <w:style w:type="character" w:customStyle="1" w:styleId="HeaderChar">
    <w:name w:val="Header Char"/>
    <w:basedOn w:val="DefaultParagraphFont"/>
    <w:link w:val="Header"/>
    <w:uiPriority w:val="99"/>
    <w:rsid w:val="00B67B5C"/>
    <w:rPr>
      <w:sz w:val="22"/>
      <w:szCs w:val="22"/>
    </w:rPr>
  </w:style>
  <w:style w:type="paragraph" w:styleId="Footer">
    <w:name w:val="footer"/>
    <w:basedOn w:val="Normal"/>
    <w:link w:val="FooterChar"/>
    <w:uiPriority w:val="99"/>
    <w:unhideWhenUsed/>
    <w:rsid w:val="00B67B5C"/>
    <w:pPr>
      <w:tabs>
        <w:tab w:val="center" w:pos="4680"/>
        <w:tab w:val="right" w:pos="9360"/>
      </w:tabs>
    </w:pPr>
  </w:style>
  <w:style w:type="character" w:customStyle="1" w:styleId="FooterChar">
    <w:name w:val="Footer Char"/>
    <w:basedOn w:val="DefaultParagraphFont"/>
    <w:link w:val="Footer"/>
    <w:uiPriority w:val="99"/>
    <w:rsid w:val="00B67B5C"/>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embeddings/oleObject2.bin" Type="http://schemas.openxmlformats.org/officeDocument/2006/relationships/oleObject"/><Relationship Id="rId12" Target="media/image4.png" Type="http://schemas.openxmlformats.org/officeDocument/2006/relationships/image"/><Relationship Id="rId13" Target="media/image5.wmf" Type="http://schemas.openxmlformats.org/officeDocument/2006/relationships/image"/><Relationship Id="rId14" Target="media/image6.wmf" Type="http://schemas.openxmlformats.org/officeDocument/2006/relationships/image"/><Relationship Id="rId15" Target="media/image7.wmf" Type="http://schemas.openxmlformats.org/officeDocument/2006/relationships/image"/><Relationship Id="rId16" Target="media/image8.wmf"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WithEffects.xml" Type="http://schemas.microsoft.com/office/2007/relationships/stylesWithEffects"/><Relationship Id="rId20"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emf"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62</Words>
  <Characters>206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03:24:00Z</dcterms:created>
  <dc:creator>tailieu123.edu.vn</dc:creator>
  <dc:description>Đề thi HSG lý 10 THPT Kim Sơn A Ninh Bình 2022-2023 được soạn dưới dạng file word và PDF gồm 1 trang. Các bạn xem và tải về ở dưới.</dc:description>
  <dcterms:modified xsi:type="dcterms:W3CDTF">2023-05-01T03:24:00Z</dcterms:modified>
  <cp:revision>1</cp:revision>
  <dc:title>Đề Thi HSG Lý 10 THPT Kim Sơn A Ninh Bình 2022-2023</dc:title>
</cp:coreProperties>
</file>